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63" r:id="rId2"/>
    <p:sldId id="435" r:id="rId3"/>
    <p:sldId id="436" r:id="rId4"/>
    <p:sldId id="415" r:id="rId5"/>
    <p:sldId id="416" r:id="rId6"/>
    <p:sldId id="417" r:id="rId7"/>
    <p:sldId id="453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39" r:id="rId16"/>
    <p:sldId id="440" r:id="rId17"/>
    <p:sldId id="441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FFFF"/>
    <a:srgbClr val="800000"/>
    <a:srgbClr val="FFCC99"/>
    <a:srgbClr val="CC6600"/>
    <a:srgbClr val="0099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4" autoAdjust="0"/>
    <p:restoredTop sz="85448" autoAdjust="0"/>
  </p:normalViewPr>
  <p:slideViewPr>
    <p:cSldViewPr>
      <p:cViewPr varScale="1">
        <p:scale>
          <a:sx n="63" d="100"/>
          <a:sy n="63" d="100"/>
        </p:scale>
        <p:origin x="1740" y="7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18" Type="http://schemas.openxmlformats.org/officeDocument/2006/relationships/image" Target="../media/image145.emf"/><Relationship Id="rId3" Type="http://schemas.openxmlformats.org/officeDocument/2006/relationships/image" Target="../media/image130.emf"/><Relationship Id="rId21" Type="http://schemas.openxmlformats.org/officeDocument/2006/relationships/image" Target="../media/image148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17" Type="http://schemas.openxmlformats.org/officeDocument/2006/relationships/image" Target="../media/image144.emf"/><Relationship Id="rId2" Type="http://schemas.openxmlformats.org/officeDocument/2006/relationships/image" Target="../media/image129.emf"/><Relationship Id="rId16" Type="http://schemas.openxmlformats.org/officeDocument/2006/relationships/image" Target="../media/image143.emf"/><Relationship Id="rId20" Type="http://schemas.openxmlformats.org/officeDocument/2006/relationships/image" Target="../media/image147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19" Type="http://schemas.openxmlformats.org/officeDocument/2006/relationships/image" Target="../media/image146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12" Type="http://schemas.openxmlformats.org/officeDocument/2006/relationships/image" Target="../media/image171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11" Type="http://schemas.openxmlformats.org/officeDocument/2006/relationships/image" Target="../media/image170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7" Type="http://schemas.openxmlformats.org/officeDocument/2006/relationships/image" Target="../media/image178.w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4" Type="http://schemas.openxmlformats.org/officeDocument/2006/relationships/image" Target="../media/image18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5" Type="http://schemas.openxmlformats.org/officeDocument/2006/relationships/image" Target="../media/image190.e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Relationship Id="rId9" Type="http://schemas.openxmlformats.org/officeDocument/2006/relationships/image" Target="../media/image20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17" Type="http://schemas.openxmlformats.org/officeDocument/2006/relationships/image" Target="../media/image223.wmf"/><Relationship Id="rId2" Type="http://schemas.openxmlformats.org/officeDocument/2006/relationships/image" Target="../media/image208.emf"/><Relationship Id="rId16" Type="http://schemas.openxmlformats.org/officeDocument/2006/relationships/image" Target="../media/image222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5" Type="http://schemas.openxmlformats.org/officeDocument/2006/relationships/image" Target="../media/image211.emf"/><Relationship Id="rId15" Type="http://schemas.openxmlformats.org/officeDocument/2006/relationships/image" Target="../media/image22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Relationship Id="rId14" Type="http://schemas.openxmlformats.org/officeDocument/2006/relationships/image" Target="../media/image22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12" Type="http://schemas.openxmlformats.org/officeDocument/2006/relationships/image" Target="../media/image246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emf"/><Relationship Id="rId5" Type="http://schemas.openxmlformats.org/officeDocument/2006/relationships/image" Target="../media/image239.emf"/><Relationship Id="rId10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3" Type="http://schemas.openxmlformats.org/officeDocument/2006/relationships/image" Target="../media/image258.emf"/><Relationship Id="rId7" Type="http://schemas.openxmlformats.org/officeDocument/2006/relationships/image" Target="../media/image262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6" Type="http://schemas.openxmlformats.org/officeDocument/2006/relationships/image" Target="../media/image261.emf"/><Relationship Id="rId11" Type="http://schemas.openxmlformats.org/officeDocument/2006/relationships/image" Target="../media/image266.emf"/><Relationship Id="rId5" Type="http://schemas.openxmlformats.org/officeDocument/2006/relationships/image" Target="../media/image260.emf"/><Relationship Id="rId10" Type="http://schemas.openxmlformats.org/officeDocument/2006/relationships/image" Target="../media/image265.emf"/><Relationship Id="rId4" Type="http://schemas.openxmlformats.org/officeDocument/2006/relationships/image" Target="../media/image259.emf"/><Relationship Id="rId9" Type="http://schemas.openxmlformats.org/officeDocument/2006/relationships/image" Target="../media/image26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18" Type="http://schemas.openxmlformats.org/officeDocument/2006/relationships/image" Target="../media/image35.w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34.emf"/><Relationship Id="rId2" Type="http://schemas.openxmlformats.org/officeDocument/2006/relationships/image" Target="../media/image19.emf"/><Relationship Id="rId16" Type="http://schemas.openxmlformats.org/officeDocument/2006/relationships/image" Target="../media/image33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18" Type="http://schemas.openxmlformats.org/officeDocument/2006/relationships/image" Target="../media/image53.emf"/><Relationship Id="rId26" Type="http://schemas.openxmlformats.org/officeDocument/2006/relationships/image" Target="../media/image61.emf"/><Relationship Id="rId3" Type="http://schemas.openxmlformats.org/officeDocument/2006/relationships/image" Target="../media/image38.emf"/><Relationship Id="rId21" Type="http://schemas.openxmlformats.org/officeDocument/2006/relationships/image" Target="../media/image56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52.emf"/><Relationship Id="rId25" Type="http://schemas.openxmlformats.org/officeDocument/2006/relationships/image" Target="../media/image60.emf"/><Relationship Id="rId2" Type="http://schemas.openxmlformats.org/officeDocument/2006/relationships/image" Target="../media/image37.emf"/><Relationship Id="rId16" Type="http://schemas.openxmlformats.org/officeDocument/2006/relationships/image" Target="../media/image51.emf"/><Relationship Id="rId20" Type="http://schemas.openxmlformats.org/officeDocument/2006/relationships/image" Target="../media/image55.emf"/><Relationship Id="rId29" Type="http://schemas.openxmlformats.org/officeDocument/2006/relationships/image" Target="../media/image64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24" Type="http://schemas.openxmlformats.org/officeDocument/2006/relationships/image" Target="../media/image59.emf"/><Relationship Id="rId32" Type="http://schemas.openxmlformats.org/officeDocument/2006/relationships/image" Target="../media/image67.emf"/><Relationship Id="rId5" Type="http://schemas.openxmlformats.org/officeDocument/2006/relationships/image" Target="../media/image40.emf"/><Relationship Id="rId15" Type="http://schemas.openxmlformats.org/officeDocument/2006/relationships/image" Target="../media/image50.emf"/><Relationship Id="rId23" Type="http://schemas.openxmlformats.org/officeDocument/2006/relationships/image" Target="../media/image58.emf"/><Relationship Id="rId28" Type="http://schemas.openxmlformats.org/officeDocument/2006/relationships/image" Target="../media/image63.emf"/><Relationship Id="rId10" Type="http://schemas.openxmlformats.org/officeDocument/2006/relationships/image" Target="../media/image45.emf"/><Relationship Id="rId19" Type="http://schemas.openxmlformats.org/officeDocument/2006/relationships/image" Target="../media/image54.emf"/><Relationship Id="rId31" Type="http://schemas.openxmlformats.org/officeDocument/2006/relationships/image" Target="../media/image66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Relationship Id="rId22" Type="http://schemas.openxmlformats.org/officeDocument/2006/relationships/image" Target="../media/image57.emf"/><Relationship Id="rId27" Type="http://schemas.openxmlformats.org/officeDocument/2006/relationships/image" Target="../media/image62.emf"/><Relationship Id="rId30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18" Type="http://schemas.openxmlformats.org/officeDocument/2006/relationships/image" Target="../media/image52.emf"/><Relationship Id="rId3" Type="http://schemas.openxmlformats.org/officeDocument/2006/relationships/image" Target="../media/image70.emf"/><Relationship Id="rId21" Type="http://schemas.openxmlformats.org/officeDocument/2006/relationships/image" Target="../media/image55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17" Type="http://schemas.openxmlformats.org/officeDocument/2006/relationships/image" Target="../media/image51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20" Type="http://schemas.openxmlformats.org/officeDocument/2006/relationships/image" Target="../media/image54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23" Type="http://schemas.openxmlformats.org/officeDocument/2006/relationships/image" Target="../media/image57.emf"/><Relationship Id="rId10" Type="http://schemas.openxmlformats.org/officeDocument/2006/relationships/image" Target="../media/image77.emf"/><Relationship Id="rId19" Type="http://schemas.openxmlformats.org/officeDocument/2006/relationships/image" Target="../media/image53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Relationship Id="rId22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84.wmf"/><Relationship Id="rId7" Type="http://schemas.openxmlformats.org/officeDocument/2006/relationships/image" Target="../media/image74.emf"/><Relationship Id="rId2" Type="http://schemas.openxmlformats.org/officeDocument/2006/relationships/image" Target="../media/image27.emf"/><Relationship Id="rId1" Type="http://schemas.openxmlformats.org/officeDocument/2006/relationships/image" Target="../media/image24.emf"/><Relationship Id="rId6" Type="http://schemas.openxmlformats.org/officeDocument/2006/relationships/image" Target="../media/image87.emf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69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w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5" Type="http://schemas.openxmlformats.org/officeDocument/2006/relationships/image" Target="../media/image6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w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w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emf"/><Relationship Id="rId10" Type="http://schemas.openxmlformats.org/officeDocument/2006/relationships/image" Target="../media/image125.wmf"/><Relationship Id="rId4" Type="http://schemas.openxmlformats.org/officeDocument/2006/relationships/image" Target="../media/image119.emf"/><Relationship Id="rId9" Type="http://schemas.openxmlformats.org/officeDocument/2006/relationships/image" Target="../media/image1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204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334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Alexander_Pope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974FE5-7F31-4CAB-9CCB-4399D605488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255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nglish poet </a:t>
            </a:r>
            <a:r>
              <a:rPr kumimoji="1"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hlinkClick r:id="rId3"/>
              </a:rPr>
              <a:t>Alexander Pope</a:t>
            </a:r>
            <a:r>
              <a:rPr kumimoji="1"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 was so moved by Newton's accomplishments that he wrote,</a:t>
            </a:r>
            <a:r>
              <a:rPr kumimoji="1" lang="en-US" altLang="zh-CN" smtClean="0">
                <a:latin typeface="Arial" panose="020B0604020202020204" pitchFamily="34" charset="0"/>
              </a:rPr>
              <a:t> </a:t>
            </a:r>
            <a:r>
              <a:rPr kumimoji="1"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lexander Pope</a:t>
            </a:r>
            <a:r>
              <a:rPr kumimoji="1"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为牛顿写的墓志铭。</a:t>
            </a:r>
          </a:p>
        </p:txBody>
      </p:sp>
    </p:spTree>
    <p:extLst>
      <p:ext uri="{BB962C8B-B14F-4D97-AF65-F5344CB8AC3E}">
        <p14:creationId xmlns:p14="http://schemas.microsoft.com/office/powerpoint/2010/main" val="2361544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4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87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59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9371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971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5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2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60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732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223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8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23.e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e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1.emf"/><Relationship Id="rId22" Type="http://schemas.openxmlformats.org/officeDocument/2006/relationships/image" Target="../media/image12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43.emf"/><Relationship Id="rId42" Type="http://schemas.openxmlformats.org/officeDocument/2006/relationships/image" Target="../media/image147.emf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56.bin"/><Relationship Id="rId41" Type="http://schemas.openxmlformats.org/officeDocument/2006/relationships/oleObject" Target="../embeddings/oleObject16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38.emf"/><Relationship Id="rId32" Type="http://schemas.openxmlformats.org/officeDocument/2006/relationships/image" Target="../media/image142.e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46.e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40.emf"/><Relationship Id="rId36" Type="http://schemas.openxmlformats.org/officeDocument/2006/relationships/image" Target="../media/image144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4" Type="http://schemas.openxmlformats.org/officeDocument/2006/relationships/image" Target="../media/image148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41.emf"/><Relationship Id="rId35" Type="http://schemas.openxmlformats.org/officeDocument/2006/relationships/oleObject" Target="../embeddings/oleObject159.bin"/><Relationship Id="rId43" Type="http://schemas.openxmlformats.org/officeDocument/2006/relationships/oleObject" Target="../embeddings/oleObject163.bin"/><Relationship Id="rId8" Type="http://schemas.openxmlformats.org/officeDocument/2006/relationships/image" Target="../media/image130.emf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4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59.e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67.emf"/><Relationship Id="rId26" Type="http://schemas.openxmlformats.org/officeDocument/2006/relationships/image" Target="../media/image171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70.e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75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193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0.e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89.e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9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9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4.e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3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1.e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21" Type="http://schemas.openxmlformats.org/officeDocument/2006/relationships/image" Target="../media/image215.emf"/><Relationship Id="rId34" Type="http://schemas.openxmlformats.org/officeDocument/2006/relationships/oleObject" Target="../embeddings/oleObject235.bin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13.emf"/><Relationship Id="rId25" Type="http://schemas.openxmlformats.org/officeDocument/2006/relationships/image" Target="../media/image217.emf"/><Relationship Id="rId33" Type="http://schemas.openxmlformats.org/officeDocument/2006/relationships/image" Target="../media/image22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image" Target="../media/image219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10.emf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37" Type="http://schemas.openxmlformats.org/officeDocument/2006/relationships/image" Target="../media/image223.wmf"/><Relationship Id="rId5" Type="http://schemas.openxmlformats.org/officeDocument/2006/relationships/image" Target="../media/image207.emf"/><Relationship Id="rId15" Type="http://schemas.openxmlformats.org/officeDocument/2006/relationships/image" Target="../media/image212.emf"/><Relationship Id="rId23" Type="http://schemas.openxmlformats.org/officeDocument/2006/relationships/image" Target="../media/image216.emf"/><Relationship Id="rId28" Type="http://schemas.openxmlformats.org/officeDocument/2006/relationships/oleObject" Target="../embeddings/oleObject232.bin"/><Relationship Id="rId36" Type="http://schemas.openxmlformats.org/officeDocument/2006/relationships/oleObject" Target="../embeddings/oleObject236.bin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14.emf"/><Relationship Id="rId31" Type="http://schemas.openxmlformats.org/officeDocument/2006/relationships/image" Target="../media/image220.e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09.e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218.emf"/><Relationship Id="rId30" Type="http://schemas.openxmlformats.org/officeDocument/2006/relationships/oleObject" Target="../embeddings/oleObject233.bin"/><Relationship Id="rId35" Type="http://schemas.openxmlformats.org/officeDocument/2006/relationships/image" Target="../media/image222.emf"/><Relationship Id="rId8" Type="http://schemas.openxmlformats.org/officeDocument/2006/relationships/oleObject" Target="../embeddings/oleObject222.bin"/><Relationship Id="rId3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2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31.emf"/><Relationship Id="rId3" Type="http://schemas.openxmlformats.org/officeDocument/2006/relationships/image" Target="../media/image234.jpeg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3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30.emf"/><Relationship Id="rId5" Type="http://schemas.openxmlformats.org/officeDocument/2006/relationships/image" Target="../media/image227.emf"/><Relationship Id="rId15" Type="http://schemas.openxmlformats.org/officeDocument/2006/relationships/image" Target="../media/image232.e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8.bin"/><Relationship Id="rId3" Type="http://schemas.openxmlformats.org/officeDocument/2006/relationships/oleObject" Target="../embeddings/oleObject247.bin"/><Relationship Id="rId21" Type="http://schemas.openxmlformats.org/officeDocument/2006/relationships/image" Target="../media/image243.emf"/><Relationship Id="rId7" Type="http://schemas.openxmlformats.org/officeDocument/2006/relationships/oleObject" Target="../embeddings/oleObject249.bin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41.emf"/><Relationship Id="rId25" Type="http://schemas.openxmlformats.org/officeDocument/2006/relationships/image" Target="../media/image24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6.emf"/><Relationship Id="rId11" Type="http://schemas.openxmlformats.org/officeDocument/2006/relationships/image" Target="../media/image247.jpeg"/><Relationship Id="rId24" Type="http://schemas.openxmlformats.org/officeDocument/2006/relationships/oleObject" Target="../embeddings/oleObject257.bin"/><Relationship Id="rId5" Type="http://schemas.openxmlformats.org/officeDocument/2006/relationships/oleObject" Target="../embeddings/oleObject248.bin"/><Relationship Id="rId15" Type="http://schemas.openxmlformats.org/officeDocument/2006/relationships/image" Target="../media/image240.emf"/><Relationship Id="rId23" Type="http://schemas.openxmlformats.org/officeDocument/2006/relationships/image" Target="../media/image244.emf"/><Relationship Id="rId10" Type="http://schemas.openxmlformats.org/officeDocument/2006/relationships/image" Target="../media/image238.emf"/><Relationship Id="rId19" Type="http://schemas.openxmlformats.org/officeDocument/2006/relationships/image" Target="../media/image242.emf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50.bin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4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4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55.jpeg"/><Relationship Id="rId4" Type="http://schemas.openxmlformats.org/officeDocument/2006/relationships/image" Target="../media/image251.emf"/><Relationship Id="rId9" Type="http://schemas.openxmlformats.org/officeDocument/2006/relationships/image" Target="../media/image254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63.emf"/><Relationship Id="rId3" Type="http://schemas.openxmlformats.org/officeDocument/2006/relationships/oleObject" Target="../embeddings/oleObject265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60.e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2.emf"/><Relationship Id="rId20" Type="http://schemas.openxmlformats.org/officeDocument/2006/relationships/image" Target="../media/image264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66.e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10" Type="http://schemas.openxmlformats.org/officeDocument/2006/relationships/image" Target="../media/image259.e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61.emf"/><Relationship Id="rId22" Type="http://schemas.openxmlformats.org/officeDocument/2006/relationships/image" Target="../media/image26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3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emf"/><Relationship Id="rId32" Type="http://schemas.openxmlformats.org/officeDocument/2006/relationships/image" Target="../media/image32.emf"/><Relationship Id="rId37" Type="http://schemas.openxmlformats.org/officeDocument/2006/relationships/oleObject" Target="../embeddings/oleObject3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emf"/><Relationship Id="rId36" Type="http://schemas.openxmlformats.org/officeDocument/2006/relationships/image" Target="../media/image34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1.emf"/><Relationship Id="rId35" Type="http://schemas.openxmlformats.org/officeDocument/2006/relationships/oleObject" Target="../embeddings/oleObject33.bin"/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6.bin"/><Relationship Id="rId21" Type="http://schemas.openxmlformats.org/officeDocument/2006/relationships/image" Target="../media/image44.emf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4.bin"/><Relationship Id="rId47" Type="http://schemas.openxmlformats.org/officeDocument/2006/relationships/image" Target="../media/image57.emf"/><Relationship Id="rId50" Type="http://schemas.openxmlformats.org/officeDocument/2006/relationships/oleObject" Target="../embeddings/oleObject58.bin"/><Relationship Id="rId55" Type="http://schemas.openxmlformats.org/officeDocument/2006/relationships/image" Target="../media/image61.emf"/><Relationship Id="rId63" Type="http://schemas.openxmlformats.org/officeDocument/2006/relationships/image" Target="../media/image65.emf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1.bin"/><Relationship Id="rId29" Type="http://schemas.openxmlformats.org/officeDocument/2006/relationships/image" Target="../media/image48.emf"/><Relationship Id="rId11" Type="http://schemas.openxmlformats.org/officeDocument/2006/relationships/image" Target="../media/image39.e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52.e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56.emf"/><Relationship Id="rId53" Type="http://schemas.openxmlformats.org/officeDocument/2006/relationships/image" Target="../media/image60.emf"/><Relationship Id="rId58" Type="http://schemas.openxmlformats.org/officeDocument/2006/relationships/oleObject" Target="../embeddings/oleObject62.bin"/><Relationship Id="rId66" Type="http://schemas.openxmlformats.org/officeDocument/2006/relationships/oleObject" Target="../embeddings/oleObject66.bin"/><Relationship Id="rId5" Type="http://schemas.openxmlformats.org/officeDocument/2006/relationships/image" Target="../media/image36.emf"/><Relationship Id="rId61" Type="http://schemas.openxmlformats.org/officeDocument/2006/relationships/image" Target="../media/image64.emf"/><Relationship Id="rId19" Type="http://schemas.openxmlformats.org/officeDocument/2006/relationships/image" Target="../media/image43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7.e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51.emf"/><Relationship Id="rId43" Type="http://schemas.openxmlformats.org/officeDocument/2006/relationships/image" Target="../media/image55.emf"/><Relationship Id="rId48" Type="http://schemas.openxmlformats.org/officeDocument/2006/relationships/oleObject" Target="../embeddings/oleObject57.bin"/><Relationship Id="rId56" Type="http://schemas.openxmlformats.org/officeDocument/2006/relationships/oleObject" Target="../embeddings/oleObject61.bin"/><Relationship Id="rId64" Type="http://schemas.openxmlformats.org/officeDocument/2006/relationships/oleObject" Target="../embeddings/oleObject65.bin"/><Relationship Id="rId8" Type="http://schemas.openxmlformats.org/officeDocument/2006/relationships/oleObject" Target="../embeddings/oleObject37.bin"/><Relationship Id="rId51" Type="http://schemas.openxmlformats.org/officeDocument/2006/relationships/image" Target="../media/image59.e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emf"/><Relationship Id="rId25" Type="http://schemas.openxmlformats.org/officeDocument/2006/relationships/image" Target="../media/image46.emf"/><Relationship Id="rId33" Type="http://schemas.openxmlformats.org/officeDocument/2006/relationships/image" Target="../media/image50.emf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56.bin"/><Relationship Id="rId59" Type="http://schemas.openxmlformats.org/officeDocument/2006/relationships/image" Target="../media/image63.emf"/><Relationship Id="rId67" Type="http://schemas.openxmlformats.org/officeDocument/2006/relationships/image" Target="../media/image67.emf"/><Relationship Id="rId20" Type="http://schemas.openxmlformats.org/officeDocument/2006/relationships/oleObject" Target="../embeddings/oleObject43.bin"/><Relationship Id="rId41" Type="http://schemas.openxmlformats.org/officeDocument/2006/relationships/image" Target="../media/image54.emf"/><Relationship Id="rId54" Type="http://schemas.openxmlformats.org/officeDocument/2006/relationships/oleObject" Target="../embeddings/oleObject60.bin"/><Relationship Id="rId62" Type="http://schemas.openxmlformats.org/officeDocument/2006/relationships/oleObject" Target="../embeddings/oleObject6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5" Type="http://schemas.openxmlformats.org/officeDocument/2006/relationships/image" Target="../media/image41.emf"/><Relationship Id="rId23" Type="http://schemas.openxmlformats.org/officeDocument/2006/relationships/image" Target="../media/image45.e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49" Type="http://schemas.openxmlformats.org/officeDocument/2006/relationships/image" Target="../media/image58.emf"/><Relationship Id="rId57" Type="http://schemas.openxmlformats.org/officeDocument/2006/relationships/image" Target="../media/image62.emf"/><Relationship Id="rId10" Type="http://schemas.openxmlformats.org/officeDocument/2006/relationships/oleObject" Target="../embeddings/oleObject38.bin"/><Relationship Id="rId31" Type="http://schemas.openxmlformats.org/officeDocument/2006/relationships/image" Target="../media/image49.emf"/><Relationship Id="rId44" Type="http://schemas.openxmlformats.org/officeDocument/2006/relationships/oleObject" Target="../embeddings/oleObject55.bin"/><Relationship Id="rId52" Type="http://schemas.openxmlformats.org/officeDocument/2006/relationships/oleObject" Target="../embeddings/oleObject59.bin"/><Relationship Id="rId60" Type="http://schemas.openxmlformats.org/officeDocument/2006/relationships/oleObject" Target="../embeddings/oleObject63.bin"/><Relationship Id="rId65" Type="http://schemas.openxmlformats.org/officeDocument/2006/relationships/image" Target="../media/image66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emf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2.bin"/><Relationship Id="rId39" Type="http://schemas.openxmlformats.org/officeDocument/2006/relationships/image" Target="../media/image53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3.emf"/><Relationship Id="rId42" Type="http://schemas.openxmlformats.org/officeDocument/2006/relationships/image" Target="../media/image54.emf"/><Relationship Id="rId47" Type="http://schemas.openxmlformats.org/officeDocument/2006/relationships/oleObject" Target="../embeddings/oleObject89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8.emf"/><Relationship Id="rId32" Type="http://schemas.openxmlformats.org/officeDocument/2006/relationships/image" Target="../media/image82.e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53.emf"/><Relationship Id="rId45" Type="http://schemas.openxmlformats.org/officeDocument/2006/relationships/oleObject" Target="../embeddings/oleObject88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80.emf"/><Relationship Id="rId36" Type="http://schemas.openxmlformats.org/officeDocument/2006/relationships/image" Target="../media/image51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55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1.e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Relationship Id="rId48" Type="http://schemas.openxmlformats.org/officeDocument/2006/relationships/image" Target="../media/image57.emf"/><Relationship Id="rId8" Type="http://schemas.openxmlformats.org/officeDocument/2006/relationships/image" Target="../media/image70.emf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52.emf"/><Relationship Id="rId46" Type="http://schemas.openxmlformats.org/officeDocument/2006/relationships/image" Target="../media/image56.emf"/><Relationship Id="rId20" Type="http://schemas.openxmlformats.org/officeDocument/2006/relationships/image" Target="../media/image76.emf"/><Relationship Id="rId41" Type="http://schemas.openxmlformats.org/officeDocument/2006/relationships/oleObject" Target="../embeddings/oleObject8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7.emf"/><Relationship Id="rId22" Type="http://schemas.openxmlformats.org/officeDocument/2006/relationships/image" Target="../media/image8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97.e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0.emf"/><Relationship Id="rId32" Type="http://schemas.openxmlformats.org/officeDocument/2006/relationships/oleObject" Target="../embeddings/oleObject116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69.e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89.wmf"/><Relationship Id="rId8" Type="http://schemas.openxmlformats.org/officeDocument/2006/relationships/image" Target="../media/image9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3" descr="20122611141782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40" name="WordArt 1044"/>
          <p:cNvSpPr>
            <a:spLocks noChangeArrowheads="1" noChangeShapeType="1" noTextEdit="1"/>
          </p:cNvSpPr>
          <p:nvPr/>
        </p:nvSpPr>
        <p:spPr bwMode="auto">
          <a:xfrm>
            <a:off x="611188" y="1627188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6988" y="3441700"/>
            <a:ext cx="6705600" cy="1835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nwei Jiang</a:t>
            </a:r>
          </a:p>
          <a:p>
            <a:pPr algn="ctr" eaLnBrk="1" hangingPunct="1">
              <a:lnSpc>
                <a:spcPct val="75000"/>
              </a:lnSpc>
              <a:spcBef>
                <a:spcPts val="600"/>
              </a:spcBef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3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3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/ </a:t>
            </a:r>
            <a:r>
              <a:rPr lang="en-US" altLang="zh-CN" sz="3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2022</a:t>
            </a:r>
            <a:endParaRPr lang="zh-CN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42" fill="hold" grpId="0" nodeType="afterEffect">
                                  <p:stCondLst>
                                    <p:cond delay="20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0" grpId="0" animBg="1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09600" y="1107232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762000" y="116632"/>
            <a:ext cx="81613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质点在水平面内以顺时针方向沿半径为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圆形轨道运动。此质点的角速度与运动时间的平方成正比，即</a:t>
            </a:r>
            <a:r>
              <a:rPr lang="en-US" altLang="zh-CN" i="1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</a:rPr>
              <a:t>w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=kt </a:t>
            </a:r>
            <a:r>
              <a:rPr lang="en-US" altLang="zh-CN" baseline="30000">
                <a:solidFill>
                  <a:srgbClr val="66FFFF"/>
                </a:solidFill>
                <a:ea typeface="仿宋_GB2312" pitchFamily="49" charset="-122"/>
              </a:rPr>
              <a:t>2</a:t>
            </a:r>
            <a:r>
              <a:rPr lang="en-US" altLang="zh-CN" sz="2000" b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b="0">
                <a:solidFill>
                  <a:srgbClr val="66FFFF"/>
                </a:solidFill>
                <a:ea typeface="仿宋_GB2312" pitchFamily="49" charset="-122"/>
              </a:rPr>
              <a:t>,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k</a:t>
            </a:r>
            <a:r>
              <a:rPr lang="en-US" altLang="zh-CN" b="0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待定常数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质点在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末的线速度为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32 m/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855663" y="1604119"/>
            <a:ext cx="538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0.5s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质点的线速度和加速度的大小</a:t>
            </a:r>
          </a:p>
        </p:txBody>
      </p:sp>
      <p:graphicFrame>
        <p:nvGraphicFramePr>
          <p:cNvPr id="14131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6107591"/>
              </p:ext>
            </p:extLst>
          </p:nvPr>
        </p:nvGraphicFramePr>
        <p:xfrm>
          <a:off x="1020887" y="2283569"/>
          <a:ext cx="2538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6" name="公式" r:id="rId3" imgW="1133482" imgH="152512" progId="Equation.3">
                  <p:embed/>
                </p:oleObj>
              </mc:Choice>
              <mc:Fallback>
                <p:oleObj name="公式" r:id="rId3" imgW="1133482" imgH="15251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87" y="2283569"/>
                        <a:ext cx="25384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19410"/>
              </p:ext>
            </p:extLst>
          </p:nvPr>
        </p:nvGraphicFramePr>
        <p:xfrm>
          <a:off x="1236787" y="2966194"/>
          <a:ext cx="2073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7" name="Equation" r:id="rId5" imgW="2047771" imgH="342816" progId="Equation.3">
                  <p:embed/>
                </p:oleObj>
              </mc:Choice>
              <mc:Fallback>
                <p:oleObj name="Equation" r:id="rId5" imgW="2047771" imgH="3428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87" y="2966194"/>
                        <a:ext cx="20732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66659"/>
              </p:ext>
            </p:extLst>
          </p:nvPr>
        </p:nvGraphicFramePr>
        <p:xfrm>
          <a:off x="1052637" y="3922465"/>
          <a:ext cx="3732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8" name="Equation" r:id="rId7" imgW="3676595" imgH="780918" progId="Equation.DSMT4">
                  <p:embed/>
                </p:oleObj>
              </mc:Choice>
              <mc:Fallback>
                <p:oleObj name="Equation" r:id="rId7" imgW="3676595" imgH="780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37" y="3922465"/>
                        <a:ext cx="3732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83490"/>
              </p:ext>
            </p:extLst>
          </p:nvPr>
        </p:nvGraphicFramePr>
        <p:xfrm>
          <a:off x="2790825" y="5453906"/>
          <a:ext cx="3714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9" name="公式" r:id="rId9" imgW="1676333" imgH="257247" progId="Equation.3">
                  <p:embed/>
                </p:oleObj>
              </mc:Choice>
              <mc:Fallback>
                <p:oleObj name="公式" r:id="rId9" imgW="1676333" imgH="2572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453906"/>
                        <a:ext cx="3714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75119"/>
              </p:ext>
            </p:extLst>
          </p:nvPr>
        </p:nvGraphicFramePr>
        <p:xfrm>
          <a:off x="4572000" y="2078782"/>
          <a:ext cx="2701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0" name="公式" r:id="rId11" imgW="1209605" imgH="342816" progId="Equation.3">
                  <p:embed/>
                </p:oleObj>
              </mc:Choice>
              <mc:Fallback>
                <p:oleObj name="公式" r:id="rId11" imgW="1209605" imgH="3428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8782"/>
                        <a:ext cx="27019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44754"/>
              </p:ext>
            </p:extLst>
          </p:nvPr>
        </p:nvGraphicFramePr>
        <p:xfrm>
          <a:off x="5845300" y="2996357"/>
          <a:ext cx="1219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1" name="Equation" r:id="rId13" imgW="1180991" imgH="342816" progId="Equation.3">
                  <p:embed/>
                </p:oleObj>
              </mc:Choice>
              <mc:Fallback>
                <p:oleObj name="Equation" r:id="rId13" imgW="1180991" imgH="3428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300" y="2996357"/>
                        <a:ext cx="1219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AutoShape 11"/>
          <p:cNvSpPr>
            <a:spLocks noChangeArrowheads="1"/>
          </p:cNvSpPr>
          <p:nvPr/>
        </p:nvSpPr>
        <p:spPr bwMode="auto">
          <a:xfrm>
            <a:off x="7213725" y="2493119"/>
            <a:ext cx="457200" cy="1066800"/>
          </a:xfrm>
          <a:prstGeom prst="curvedLeftArrow">
            <a:avLst>
              <a:gd name="adj1" fmla="val 46667"/>
              <a:gd name="adj2" fmla="val 93333"/>
              <a:gd name="adj3" fmla="val 33333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132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1870205"/>
              </p:ext>
            </p:extLst>
          </p:nvPr>
        </p:nvGraphicFramePr>
        <p:xfrm>
          <a:off x="1128837" y="3480544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2" name="Equation" r:id="rId15" imgW="1542982" imgH="333368" progId="Equation.3">
                  <p:embed/>
                </p:oleObj>
              </mc:Choice>
              <mc:Fallback>
                <p:oleObj name="Equation" r:id="rId15" imgW="1542982" imgH="33336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37" y="3480544"/>
                        <a:ext cx="1584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5" name="AutoShape 13"/>
          <p:cNvSpPr>
            <a:spLocks noChangeArrowheads="1"/>
          </p:cNvSpPr>
          <p:nvPr/>
        </p:nvSpPr>
        <p:spPr bwMode="auto">
          <a:xfrm>
            <a:off x="3468812" y="2996357"/>
            <a:ext cx="2160588" cy="377825"/>
          </a:xfrm>
          <a:prstGeom prst="leftArrow">
            <a:avLst>
              <a:gd name="adj1" fmla="val 42019"/>
              <a:gd name="adj2" fmla="val 94540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57163"/>
              </p:ext>
            </p:extLst>
          </p:nvPr>
        </p:nvGraphicFramePr>
        <p:xfrm>
          <a:off x="2666332" y="3456335"/>
          <a:ext cx="2990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3" name="公式" r:id="rId17" imgW="2971779" imgH="419207" progId="Equation.3">
                  <p:embed/>
                </p:oleObj>
              </mc:Choice>
              <mc:Fallback>
                <p:oleObj name="公式" r:id="rId17" imgW="2971779" imgH="4192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332" y="3456335"/>
                        <a:ext cx="2990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0346"/>
              </p:ext>
            </p:extLst>
          </p:nvPr>
        </p:nvGraphicFramePr>
        <p:xfrm>
          <a:off x="1020887" y="4699348"/>
          <a:ext cx="3787007" cy="93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4" name="Equation" r:id="rId19" imgW="1752480" imgH="419040" progId="Equation.DSMT4">
                  <p:embed/>
                </p:oleObj>
              </mc:Choice>
              <mc:Fallback>
                <p:oleObj name="Equation" r:id="rId19" imgW="17524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87" y="4699348"/>
                        <a:ext cx="3787007" cy="93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8" name="AutoShape 16"/>
          <p:cNvSpPr>
            <a:spLocks noChangeArrowheads="1"/>
          </p:cNvSpPr>
          <p:nvPr/>
        </p:nvSpPr>
        <p:spPr bwMode="auto">
          <a:xfrm>
            <a:off x="671637" y="3140819"/>
            <a:ext cx="381000" cy="1295400"/>
          </a:xfrm>
          <a:prstGeom prst="curvedRight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1329" name="Rectangle 17"/>
          <p:cNvSpPr>
            <a:spLocks noChangeArrowheads="1"/>
          </p:cNvSpPr>
          <p:nvPr/>
        </p:nvSpPr>
        <p:spPr bwMode="auto">
          <a:xfrm>
            <a:off x="335459" y="2234357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93202" name="Rectangle 18"/>
          <p:cNvSpPr>
            <a:spLocks noChangeArrowheads="1"/>
          </p:cNvSpPr>
          <p:nvPr/>
        </p:nvSpPr>
        <p:spPr bwMode="auto">
          <a:xfrm>
            <a:off x="266576" y="149325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346075" y="1604119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41332" name="Text Box 20"/>
          <p:cNvSpPr txBox="1">
            <a:spLocks noChangeArrowheads="1"/>
          </p:cNvSpPr>
          <p:nvPr/>
        </p:nvSpPr>
        <p:spPr bwMode="auto">
          <a:xfrm>
            <a:off x="107950" y="5992068"/>
            <a:ext cx="81311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i="1">
                <a:solidFill>
                  <a:srgbClr val="FFFF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uestion:</a:t>
            </a:r>
            <a:r>
              <a:rPr lang="en-US" altLang="zh-CN" i="1">
                <a:solidFill>
                  <a:schemeClr val="bg1"/>
                </a:solidFill>
              </a:rPr>
              <a:t> If w</a:t>
            </a:r>
            <a:r>
              <a:rPr lang="en-US" altLang="zh-CN" i="1" baseline="-25000">
                <a:solidFill>
                  <a:schemeClr val="bg1"/>
                </a:solidFill>
              </a:rPr>
              <a:t>0</a:t>
            </a:r>
            <a:r>
              <a:rPr lang="en-US" altLang="zh-CN" i="1">
                <a:solidFill>
                  <a:schemeClr val="bg1"/>
                </a:solidFill>
              </a:rPr>
              <a:t>=0, its angular acceleration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  <a:latin typeface="Symbol" panose="05050102010706020507" pitchFamily="18" charset="2"/>
              </a:rPr>
              <a:t>b</a:t>
            </a:r>
            <a:r>
              <a:rPr lang="en-US" altLang="zh-CN" i="1">
                <a:solidFill>
                  <a:srgbClr val="66FFFF"/>
                </a:solidFill>
              </a:rPr>
              <a:t>= </a:t>
            </a:r>
            <a:r>
              <a:rPr lang="en-US" altLang="zh-CN">
                <a:solidFill>
                  <a:srgbClr val="66FFFF"/>
                </a:solidFill>
              </a:rPr>
              <a:t>8</a:t>
            </a:r>
            <a:r>
              <a:rPr lang="en-US" altLang="zh-CN" i="1">
                <a:solidFill>
                  <a:srgbClr val="66FFFF"/>
                </a:solidFill>
              </a:rPr>
              <a:t>t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en-US" altLang="zh-CN" i="1">
                <a:solidFill>
                  <a:schemeClr val="bg1"/>
                </a:solidFill>
              </a:rPr>
              <a:t>calculation its velocity and acceleration when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t</a:t>
            </a:r>
            <a:r>
              <a:rPr lang="en-US" altLang="zh-CN">
                <a:solidFill>
                  <a:srgbClr val="66FFFF"/>
                </a:solidFill>
              </a:rPr>
              <a:t>=0.5 s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chemeClr val="bg1"/>
                </a:solidFill>
              </a:rPr>
              <a:t>respectively.</a:t>
            </a:r>
          </a:p>
        </p:txBody>
      </p:sp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6767513" y="6309568"/>
            <a:ext cx="23764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i="1">
                <a:solidFill>
                  <a:srgbClr val="FFFF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答案与上面相同</a:t>
            </a:r>
            <a:endParaRPr lang="zh-CN" altLang="en-US" i="1">
              <a:solidFill>
                <a:schemeClr val="bg1"/>
              </a:solidFill>
            </a:endParaRPr>
          </a:p>
        </p:txBody>
      </p:sp>
      <p:sp>
        <p:nvSpPr>
          <p:cNvPr id="23" name="AutoShape 13"/>
          <p:cNvSpPr>
            <a:spLocks noChangeArrowheads="1"/>
          </p:cNvSpPr>
          <p:nvPr/>
        </p:nvSpPr>
        <p:spPr bwMode="auto">
          <a:xfrm flipH="1">
            <a:off x="3445669" y="2335321"/>
            <a:ext cx="853405" cy="377825"/>
          </a:xfrm>
          <a:prstGeom prst="leftArrow">
            <a:avLst>
              <a:gd name="adj1" fmla="val 42019"/>
              <a:gd name="adj2" fmla="val 94540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H="1">
            <a:off x="4839961" y="4023361"/>
            <a:ext cx="0" cy="1368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25112"/>
              </p:ext>
            </p:extLst>
          </p:nvPr>
        </p:nvGraphicFramePr>
        <p:xfrm>
          <a:off x="5951187" y="3664089"/>
          <a:ext cx="1797199" cy="85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5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51187" y="3664089"/>
                        <a:ext cx="1797199" cy="857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02589"/>
              </p:ext>
            </p:extLst>
          </p:nvPr>
        </p:nvGraphicFramePr>
        <p:xfrm>
          <a:off x="5060123" y="4412362"/>
          <a:ext cx="39100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6" name="Equation" r:id="rId23" imgW="1638000" imgH="241200" progId="Equation.DSMT4">
                  <p:embed/>
                </p:oleObj>
              </mc:Choice>
              <mc:Fallback>
                <p:oleObj name="Equation" r:id="rId23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60123" y="4412362"/>
                        <a:ext cx="391001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1953"/>
              </p:ext>
            </p:extLst>
          </p:nvPr>
        </p:nvGraphicFramePr>
        <p:xfrm>
          <a:off x="5053100" y="5000407"/>
          <a:ext cx="4135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7" name="Equation" r:id="rId25" imgW="1854000" imgH="241200" progId="Equation.DSMT4">
                  <p:embed/>
                </p:oleObj>
              </mc:Choice>
              <mc:Fallback>
                <p:oleObj name="Equation" r:id="rId25" imgW="1854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53100" y="5000407"/>
                        <a:ext cx="41353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3" grpId="0" animBg="1"/>
      <p:bldP spid="141325" grpId="0" animBg="1"/>
      <p:bldP spid="141328" grpId="0" animBg="1"/>
      <p:bldP spid="141329" grpId="0" autoUpdateAnimBg="0"/>
      <p:bldP spid="141332" grpId="0" autoUpdateAnimBg="0"/>
      <p:bldP spid="2" grpId="0" autoUpdateAnimBg="0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611188" y="304800"/>
            <a:ext cx="8101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90738" indent="-20907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</a:t>
            </a:r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1.6  </a:t>
            </a:r>
            <a:r>
              <a:rPr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相对运动</a:t>
            </a:r>
          </a:p>
        </p:txBody>
      </p:sp>
      <p:sp>
        <p:nvSpPr>
          <p:cNvPr id="158723" name="Line 3"/>
          <p:cNvSpPr>
            <a:spLocks noChangeShapeType="1"/>
          </p:cNvSpPr>
          <p:nvPr/>
        </p:nvSpPr>
        <p:spPr bwMode="auto">
          <a:xfrm rot="21124976" flipV="1">
            <a:off x="6230938" y="1231900"/>
            <a:ext cx="2057400" cy="939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 rot="21378022" flipV="1">
            <a:off x="6380163" y="1938338"/>
            <a:ext cx="15240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 rot="1866101" flipV="1">
            <a:off x="7064375" y="2970213"/>
            <a:ext cx="541338" cy="5302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 rot="20740995" flipV="1">
            <a:off x="7870825" y="1095375"/>
            <a:ext cx="527050" cy="70643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7902575" y="1857375"/>
            <a:ext cx="90488" cy="9048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8728" name="Oval 8"/>
          <p:cNvSpPr>
            <a:spLocks noChangeArrowheads="1"/>
          </p:cNvSpPr>
          <p:nvPr/>
        </p:nvSpPr>
        <p:spPr bwMode="auto">
          <a:xfrm>
            <a:off x="8207375" y="1019175"/>
            <a:ext cx="90488" cy="100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8729" name="Oval 9"/>
          <p:cNvSpPr>
            <a:spLocks noChangeArrowheads="1"/>
          </p:cNvSpPr>
          <p:nvPr/>
        </p:nvSpPr>
        <p:spPr bwMode="auto">
          <a:xfrm>
            <a:off x="6302375" y="2238375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6854825" y="1127125"/>
          <a:ext cx="639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5" name="公式" r:id="rId3" imgW="257254" imgH="180855" progId="Equation.3">
                  <p:embed/>
                </p:oleObj>
              </mc:Choice>
              <mc:Fallback>
                <p:oleObj name="公式" r:id="rId3" imgW="257254" imgH="1808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1127125"/>
                        <a:ext cx="6397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8201025" y="1330325"/>
          <a:ext cx="665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6" name="公式" r:id="rId5" imgW="266702" imgH="180855" progId="Equation.3">
                  <p:embed/>
                </p:oleObj>
              </mc:Choice>
              <mc:Fallback>
                <p:oleObj name="公式" r:id="rId5" imgW="266702" imgH="1808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1330325"/>
                        <a:ext cx="665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6848475" y="2132013"/>
          <a:ext cx="639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7" name="公式" r:id="rId7" imgW="257254" imgH="180855" progId="Equation.3">
                  <p:embed/>
                </p:oleObj>
              </mc:Choice>
              <mc:Fallback>
                <p:oleObj name="公式" r:id="rId7" imgW="257254" imgH="1808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132013"/>
                        <a:ext cx="6397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136525" y="8223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基本概念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2236788" y="2332038"/>
            <a:ext cx="269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绝对参照系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相对参照系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'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539750" y="15065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一个动点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P</a:t>
            </a:r>
          </a:p>
        </p:txBody>
      </p:sp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525463" y="323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三种运动</a:t>
            </a:r>
          </a:p>
        </p:txBody>
      </p:sp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539750" y="4102100"/>
            <a:ext cx="43926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Char char="•"/>
            </a:pPr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相对于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的位移：</a:t>
            </a:r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012950" y="3227388"/>
            <a:ext cx="356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绝对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、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相对</a:t>
            </a:r>
            <a:r>
              <a:rPr lang="zh-CN" altLang="en-US">
                <a:solidFill>
                  <a:srgbClr val="FF9900"/>
                </a:solidFill>
                <a:ea typeface="仿宋_GB2312" pitchFamily="49" charset="-122"/>
              </a:rPr>
              <a:t>和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牵连运动</a:t>
            </a:r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501269" y="1947218"/>
            <a:ext cx="5134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66FFFF"/>
                </a:solidFill>
                <a:latin typeface="宋体" panose="02010600030101010101" pitchFamily="2" charset="-122"/>
                <a:ea typeface="仿宋_GB2312" pitchFamily="49" charset="-122"/>
              </a:rPr>
              <a:t>两个</a:t>
            </a:r>
            <a:r>
              <a:rPr lang="zh-CN" altLang="en-US" dirty="0">
                <a:solidFill>
                  <a:srgbClr val="66FFFF"/>
                </a:solidFill>
                <a:latin typeface="宋体" panose="02010600030101010101" pitchFamily="2" charset="-122"/>
                <a:ea typeface="仿宋_GB2312" pitchFamily="49" charset="-122"/>
              </a:rPr>
              <a:t>考照系</a:t>
            </a: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zh-CN" altLang="en-US" dirty="0">
                <a:solidFill>
                  <a:srgbClr val="CCFFFF"/>
                </a:solidFill>
                <a:latin typeface="Arial" panose="020B0604020202020204" pitchFamily="34" charset="0"/>
                <a:ea typeface="仿宋_GB2312" pitchFamily="49" charset="-122"/>
              </a:rPr>
              <a:t>两</a:t>
            </a:r>
            <a:r>
              <a:rPr lang="zh-CN" altLang="en-US" dirty="0" smtClean="0">
                <a:solidFill>
                  <a:srgbClr val="CCFFFF"/>
                </a:solidFill>
                <a:latin typeface="Arial" panose="020B0604020202020204" pitchFamily="34" charset="0"/>
                <a:ea typeface="仿宋_GB2312" pitchFamily="49" charset="-122"/>
              </a:rPr>
              <a:t>参照系</a:t>
            </a:r>
            <a:r>
              <a:rPr lang="zh-CN" altLang="en-US" dirty="0">
                <a:solidFill>
                  <a:srgbClr val="CCFFFF"/>
                </a:solidFill>
                <a:latin typeface="Arial" panose="020B0604020202020204" pitchFamily="34" charset="0"/>
                <a:ea typeface="仿宋_GB2312" pitchFamily="49" charset="-122"/>
              </a:rPr>
              <a:t>做相对平动</a:t>
            </a: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58740" name="Object 20"/>
          <p:cNvGraphicFramePr>
            <a:graphicFrameLocks noChangeAspect="1"/>
          </p:cNvGraphicFramePr>
          <p:nvPr/>
        </p:nvGraphicFramePr>
        <p:xfrm>
          <a:off x="5715000" y="1660525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8" name="公式" r:id="rId9" imgW="133351" imgH="133347" progId="Equation.3">
                  <p:embed/>
                </p:oleObj>
              </mc:Choice>
              <mc:Fallback>
                <p:oleObj name="公式" r:id="rId9" imgW="133351" imgH="13334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60525"/>
                        <a:ext cx="390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768975" y="1400175"/>
            <a:ext cx="1165225" cy="2190750"/>
            <a:chOff x="3634" y="882"/>
            <a:chExt cx="734" cy="1380"/>
          </a:xfrm>
        </p:grpSpPr>
        <p:sp>
          <p:nvSpPr>
            <p:cNvPr id="94230" name="Freeform 22"/>
            <p:cNvSpPr>
              <a:spLocks/>
            </p:cNvSpPr>
            <p:nvPr/>
          </p:nvSpPr>
          <p:spPr bwMode="auto">
            <a:xfrm>
              <a:off x="3634" y="1629"/>
              <a:ext cx="704" cy="607"/>
            </a:xfrm>
            <a:custGeom>
              <a:avLst/>
              <a:gdLst>
                <a:gd name="T0" fmla="*/ 68 w 704"/>
                <a:gd name="T1" fmla="*/ 279 h 607"/>
                <a:gd name="T2" fmla="*/ 188 w 704"/>
                <a:gd name="T3" fmla="*/ 27 h 607"/>
                <a:gd name="T4" fmla="*/ 284 w 704"/>
                <a:gd name="T5" fmla="*/ 15 h 607"/>
                <a:gd name="T6" fmla="*/ 584 w 704"/>
                <a:gd name="T7" fmla="*/ 75 h 607"/>
                <a:gd name="T8" fmla="*/ 632 w 704"/>
                <a:gd name="T9" fmla="*/ 123 h 607"/>
                <a:gd name="T10" fmla="*/ 656 w 704"/>
                <a:gd name="T11" fmla="*/ 195 h 607"/>
                <a:gd name="T12" fmla="*/ 692 w 704"/>
                <a:gd name="T13" fmla="*/ 243 h 607"/>
                <a:gd name="T14" fmla="*/ 704 w 704"/>
                <a:gd name="T15" fmla="*/ 291 h 607"/>
                <a:gd name="T16" fmla="*/ 632 w 704"/>
                <a:gd name="T17" fmla="*/ 399 h 607"/>
                <a:gd name="T18" fmla="*/ 392 w 704"/>
                <a:gd name="T19" fmla="*/ 519 h 607"/>
                <a:gd name="T20" fmla="*/ 260 w 704"/>
                <a:gd name="T21" fmla="*/ 603 h 607"/>
                <a:gd name="T22" fmla="*/ 188 w 704"/>
                <a:gd name="T23" fmla="*/ 579 h 607"/>
                <a:gd name="T24" fmla="*/ 140 w 704"/>
                <a:gd name="T25" fmla="*/ 507 h 607"/>
                <a:gd name="T26" fmla="*/ 80 w 704"/>
                <a:gd name="T27" fmla="*/ 435 h 607"/>
                <a:gd name="T28" fmla="*/ 68 w 704"/>
                <a:gd name="T29" fmla="*/ 279 h 60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04"/>
                <a:gd name="T46" fmla="*/ 0 h 607"/>
                <a:gd name="T47" fmla="*/ 704 w 704"/>
                <a:gd name="T48" fmla="*/ 607 h 60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04" h="607">
                  <a:moveTo>
                    <a:pt x="68" y="279"/>
                  </a:moveTo>
                  <a:cubicBezTo>
                    <a:pt x="82" y="0"/>
                    <a:pt x="0" y="49"/>
                    <a:pt x="188" y="27"/>
                  </a:cubicBezTo>
                  <a:cubicBezTo>
                    <a:pt x="220" y="23"/>
                    <a:pt x="252" y="19"/>
                    <a:pt x="284" y="15"/>
                  </a:cubicBezTo>
                  <a:cubicBezTo>
                    <a:pt x="394" y="26"/>
                    <a:pt x="480" y="45"/>
                    <a:pt x="584" y="75"/>
                  </a:cubicBezTo>
                  <a:cubicBezTo>
                    <a:pt x="600" y="91"/>
                    <a:pt x="620" y="104"/>
                    <a:pt x="632" y="123"/>
                  </a:cubicBezTo>
                  <a:cubicBezTo>
                    <a:pt x="645" y="145"/>
                    <a:pt x="645" y="172"/>
                    <a:pt x="656" y="195"/>
                  </a:cubicBezTo>
                  <a:cubicBezTo>
                    <a:pt x="665" y="213"/>
                    <a:pt x="680" y="227"/>
                    <a:pt x="692" y="243"/>
                  </a:cubicBezTo>
                  <a:cubicBezTo>
                    <a:pt x="696" y="259"/>
                    <a:pt x="704" y="275"/>
                    <a:pt x="704" y="291"/>
                  </a:cubicBezTo>
                  <a:cubicBezTo>
                    <a:pt x="704" y="331"/>
                    <a:pt x="659" y="376"/>
                    <a:pt x="632" y="399"/>
                  </a:cubicBezTo>
                  <a:cubicBezTo>
                    <a:pt x="568" y="452"/>
                    <a:pt x="464" y="471"/>
                    <a:pt x="392" y="519"/>
                  </a:cubicBezTo>
                  <a:cubicBezTo>
                    <a:pt x="259" y="607"/>
                    <a:pt x="342" y="576"/>
                    <a:pt x="260" y="603"/>
                  </a:cubicBezTo>
                  <a:cubicBezTo>
                    <a:pt x="236" y="595"/>
                    <a:pt x="212" y="587"/>
                    <a:pt x="188" y="579"/>
                  </a:cubicBezTo>
                  <a:cubicBezTo>
                    <a:pt x="161" y="570"/>
                    <a:pt x="156" y="531"/>
                    <a:pt x="140" y="507"/>
                  </a:cubicBezTo>
                  <a:cubicBezTo>
                    <a:pt x="107" y="457"/>
                    <a:pt x="126" y="481"/>
                    <a:pt x="80" y="435"/>
                  </a:cubicBezTo>
                  <a:cubicBezTo>
                    <a:pt x="55" y="361"/>
                    <a:pt x="68" y="412"/>
                    <a:pt x="68" y="279"/>
                  </a:cubicBezTo>
                  <a:close/>
                </a:path>
              </a:pathLst>
            </a:custGeom>
            <a:solidFill>
              <a:srgbClr val="FF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 flipH="1" flipV="1">
              <a:off x="3826" y="882"/>
              <a:ext cx="2" cy="114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>
              <a:off x="3826" y="2017"/>
              <a:ext cx="542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3" name="Object 25"/>
            <p:cNvGraphicFramePr>
              <a:graphicFrameLocks noChangeAspect="1"/>
            </p:cNvGraphicFramePr>
            <p:nvPr/>
          </p:nvGraphicFramePr>
          <p:xfrm>
            <a:off x="3729" y="2026"/>
            <a:ext cx="25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9" name="公式" r:id="rId11" imgW="142799" imgH="133347" progId="Equation.3">
                    <p:embed/>
                  </p:oleObj>
                </mc:Choice>
                <mc:Fallback>
                  <p:oleObj name="公式" r:id="rId11" imgW="142799" imgH="13334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2026"/>
                          <a:ext cx="25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299075" y="1247775"/>
            <a:ext cx="3449638" cy="2714625"/>
            <a:chOff x="3338" y="786"/>
            <a:chExt cx="2173" cy="1710"/>
          </a:xfrm>
        </p:grpSpPr>
        <p:sp>
          <p:nvSpPr>
            <p:cNvPr id="94235" name="Line 27"/>
            <p:cNvSpPr>
              <a:spLocks noChangeShapeType="1"/>
            </p:cNvSpPr>
            <p:nvPr/>
          </p:nvSpPr>
          <p:spPr bwMode="auto">
            <a:xfrm flipV="1">
              <a:off x="3586" y="786"/>
              <a:ext cx="0" cy="1527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6" name="Line 28"/>
            <p:cNvSpPr>
              <a:spLocks noChangeShapeType="1"/>
            </p:cNvSpPr>
            <p:nvPr/>
          </p:nvSpPr>
          <p:spPr bwMode="auto">
            <a:xfrm>
              <a:off x="3592" y="2298"/>
              <a:ext cx="1919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7" name="Object 29"/>
            <p:cNvGraphicFramePr>
              <a:graphicFrameLocks noChangeAspect="1"/>
            </p:cNvGraphicFramePr>
            <p:nvPr/>
          </p:nvGraphicFramePr>
          <p:xfrm>
            <a:off x="3443" y="2312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0" name="公式" r:id="rId13" imgW="228640" imgH="247529" progId="Equation.3">
                    <p:embed/>
                  </p:oleObj>
                </mc:Choice>
                <mc:Fallback>
                  <p:oleObj name="公式" r:id="rId13" imgW="228640" imgH="2475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2312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8" name="Object 30"/>
            <p:cNvGraphicFramePr>
              <a:graphicFrameLocks noChangeAspect="1"/>
            </p:cNvGraphicFramePr>
            <p:nvPr/>
          </p:nvGraphicFramePr>
          <p:xfrm>
            <a:off x="3338" y="83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1" name="Equation" r:id="rId15" imgW="190578" imgH="257247" progId="Equation.3">
                    <p:embed/>
                  </p:oleObj>
                </mc:Choice>
                <mc:Fallback>
                  <p:oleObj name="Equation" r:id="rId15" imgW="190578" imgH="25724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83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9" name="Object 31"/>
            <p:cNvGraphicFramePr>
              <a:graphicFrameLocks noChangeAspect="1"/>
            </p:cNvGraphicFramePr>
            <p:nvPr/>
          </p:nvGraphicFramePr>
          <p:xfrm>
            <a:off x="5324" y="2083"/>
            <a:ext cx="13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2" name="Equation" r:id="rId17" imgW="171412" imgH="180855" progId="Equation.3">
                    <p:embed/>
                  </p:oleObj>
                </mc:Choice>
                <mc:Fallback>
                  <p:oleObj name="Equation" r:id="rId17" imgW="171412" imgH="18085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083"/>
                          <a:ext cx="13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52" name="Object 32"/>
          <p:cNvGraphicFramePr>
            <a:graphicFrameLocks noChangeAspect="1"/>
          </p:cNvGraphicFramePr>
          <p:nvPr/>
        </p:nvGraphicFramePr>
        <p:xfrm>
          <a:off x="5321300" y="1658938"/>
          <a:ext cx="306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3" name="公式" r:id="rId19" imgW="95289" imgH="133347" progId="Equation.3">
                  <p:embed/>
                </p:oleObj>
              </mc:Choice>
              <mc:Fallback>
                <p:oleObj name="公式" r:id="rId19" imgW="95289" imgH="13334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658938"/>
                        <a:ext cx="306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7369175" y="942975"/>
            <a:ext cx="1165225" cy="2100263"/>
            <a:chOff x="4642" y="594"/>
            <a:chExt cx="734" cy="1323"/>
          </a:xfrm>
        </p:grpSpPr>
        <p:sp>
          <p:nvSpPr>
            <p:cNvPr id="94242" name="Freeform 34"/>
            <p:cNvSpPr>
              <a:spLocks/>
            </p:cNvSpPr>
            <p:nvPr/>
          </p:nvSpPr>
          <p:spPr bwMode="auto">
            <a:xfrm>
              <a:off x="4642" y="1310"/>
              <a:ext cx="704" cy="607"/>
            </a:xfrm>
            <a:custGeom>
              <a:avLst/>
              <a:gdLst>
                <a:gd name="T0" fmla="*/ 68 w 704"/>
                <a:gd name="T1" fmla="*/ 279 h 607"/>
                <a:gd name="T2" fmla="*/ 188 w 704"/>
                <a:gd name="T3" fmla="*/ 27 h 607"/>
                <a:gd name="T4" fmla="*/ 284 w 704"/>
                <a:gd name="T5" fmla="*/ 15 h 607"/>
                <a:gd name="T6" fmla="*/ 584 w 704"/>
                <a:gd name="T7" fmla="*/ 75 h 607"/>
                <a:gd name="T8" fmla="*/ 632 w 704"/>
                <a:gd name="T9" fmla="*/ 123 h 607"/>
                <a:gd name="T10" fmla="*/ 656 w 704"/>
                <a:gd name="T11" fmla="*/ 195 h 607"/>
                <a:gd name="T12" fmla="*/ 692 w 704"/>
                <a:gd name="T13" fmla="*/ 243 h 607"/>
                <a:gd name="T14" fmla="*/ 704 w 704"/>
                <a:gd name="T15" fmla="*/ 291 h 607"/>
                <a:gd name="T16" fmla="*/ 632 w 704"/>
                <a:gd name="T17" fmla="*/ 399 h 607"/>
                <a:gd name="T18" fmla="*/ 392 w 704"/>
                <a:gd name="T19" fmla="*/ 519 h 607"/>
                <a:gd name="T20" fmla="*/ 260 w 704"/>
                <a:gd name="T21" fmla="*/ 603 h 607"/>
                <a:gd name="T22" fmla="*/ 188 w 704"/>
                <a:gd name="T23" fmla="*/ 579 h 607"/>
                <a:gd name="T24" fmla="*/ 140 w 704"/>
                <a:gd name="T25" fmla="*/ 507 h 607"/>
                <a:gd name="T26" fmla="*/ 80 w 704"/>
                <a:gd name="T27" fmla="*/ 435 h 607"/>
                <a:gd name="T28" fmla="*/ 68 w 704"/>
                <a:gd name="T29" fmla="*/ 279 h 60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04"/>
                <a:gd name="T46" fmla="*/ 0 h 607"/>
                <a:gd name="T47" fmla="*/ 704 w 704"/>
                <a:gd name="T48" fmla="*/ 607 h 60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04" h="607">
                  <a:moveTo>
                    <a:pt x="68" y="279"/>
                  </a:moveTo>
                  <a:cubicBezTo>
                    <a:pt x="82" y="0"/>
                    <a:pt x="0" y="49"/>
                    <a:pt x="188" y="27"/>
                  </a:cubicBezTo>
                  <a:cubicBezTo>
                    <a:pt x="220" y="23"/>
                    <a:pt x="252" y="19"/>
                    <a:pt x="284" y="15"/>
                  </a:cubicBezTo>
                  <a:cubicBezTo>
                    <a:pt x="394" y="26"/>
                    <a:pt x="480" y="45"/>
                    <a:pt x="584" y="75"/>
                  </a:cubicBezTo>
                  <a:cubicBezTo>
                    <a:pt x="600" y="91"/>
                    <a:pt x="620" y="104"/>
                    <a:pt x="632" y="123"/>
                  </a:cubicBezTo>
                  <a:cubicBezTo>
                    <a:pt x="645" y="145"/>
                    <a:pt x="645" y="172"/>
                    <a:pt x="656" y="195"/>
                  </a:cubicBezTo>
                  <a:cubicBezTo>
                    <a:pt x="665" y="213"/>
                    <a:pt x="680" y="227"/>
                    <a:pt x="692" y="243"/>
                  </a:cubicBezTo>
                  <a:cubicBezTo>
                    <a:pt x="696" y="259"/>
                    <a:pt x="704" y="275"/>
                    <a:pt x="704" y="291"/>
                  </a:cubicBezTo>
                  <a:cubicBezTo>
                    <a:pt x="704" y="331"/>
                    <a:pt x="659" y="376"/>
                    <a:pt x="632" y="399"/>
                  </a:cubicBezTo>
                  <a:cubicBezTo>
                    <a:pt x="568" y="452"/>
                    <a:pt x="464" y="471"/>
                    <a:pt x="392" y="519"/>
                  </a:cubicBezTo>
                  <a:cubicBezTo>
                    <a:pt x="259" y="607"/>
                    <a:pt x="342" y="576"/>
                    <a:pt x="260" y="603"/>
                  </a:cubicBezTo>
                  <a:cubicBezTo>
                    <a:pt x="236" y="595"/>
                    <a:pt x="212" y="587"/>
                    <a:pt x="188" y="579"/>
                  </a:cubicBezTo>
                  <a:cubicBezTo>
                    <a:pt x="161" y="570"/>
                    <a:pt x="156" y="531"/>
                    <a:pt x="140" y="507"/>
                  </a:cubicBezTo>
                  <a:cubicBezTo>
                    <a:pt x="107" y="457"/>
                    <a:pt x="126" y="481"/>
                    <a:pt x="80" y="435"/>
                  </a:cubicBezTo>
                  <a:cubicBezTo>
                    <a:pt x="55" y="361"/>
                    <a:pt x="68" y="412"/>
                    <a:pt x="68" y="279"/>
                  </a:cubicBezTo>
                  <a:close/>
                </a:path>
              </a:pathLst>
            </a:custGeom>
            <a:solidFill>
              <a:srgbClr val="FF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4243" name="Line 35"/>
            <p:cNvSpPr>
              <a:spLocks noChangeShapeType="1"/>
            </p:cNvSpPr>
            <p:nvPr/>
          </p:nvSpPr>
          <p:spPr bwMode="auto">
            <a:xfrm flipH="1" flipV="1">
              <a:off x="4834" y="594"/>
              <a:ext cx="2" cy="1152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>
              <a:off x="4834" y="1746"/>
              <a:ext cx="542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8757" name="Object 37"/>
          <p:cNvGraphicFramePr>
            <a:graphicFrameLocks noChangeAspect="1"/>
          </p:cNvGraphicFramePr>
          <p:nvPr/>
        </p:nvGraphicFramePr>
        <p:xfrm>
          <a:off x="7243763" y="3267075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4" name="Equation" r:id="rId21" imgW="180860" imgH="257247" progId="Equation.3">
                  <p:embed/>
                </p:oleObj>
              </mc:Choice>
              <mc:Fallback>
                <p:oleObj name="Equation" r:id="rId21" imgW="180860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3267075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8" name="Object 38"/>
          <p:cNvGraphicFramePr>
            <a:graphicFrameLocks noChangeAspect="1"/>
          </p:cNvGraphicFramePr>
          <p:nvPr/>
        </p:nvGraphicFramePr>
        <p:xfrm>
          <a:off x="6269038" y="1855788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5" name="Equation" r:id="rId23" imgW="228640" imgH="247529" progId="Equation.3">
                  <p:embed/>
                </p:oleObj>
              </mc:Choice>
              <mc:Fallback>
                <p:oleObj name="Equation" r:id="rId23" imgW="228640" imgH="247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855788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9" name="Object 39"/>
          <p:cNvGraphicFramePr>
            <a:graphicFrameLocks noChangeAspect="1"/>
          </p:cNvGraphicFramePr>
          <p:nvPr/>
        </p:nvGraphicFramePr>
        <p:xfrm>
          <a:off x="6018213" y="2085975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6" name="Equation" r:id="rId25" imgW="228640" imgH="257247" progId="Equation.3">
                  <p:embed/>
                </p:oleObj>
              </mc:Choice>
              <mc:Fallback>
                <p:oleObj name="Equation" r:id="rId25" imgW="228640" imgH="25724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2085975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0" name="Object 40"/>
          <p:cNvGraphicFramePr>
            <a:graphicFrameLocks noChangeAspect="1"/>
          </p:cNvGraphicFramePr>
          <p:nvPr/>
        </p:nvGraphicFramePr>
        <p:xfrm>
          <a:off x="6296025" y="2297113"/>
          <a:ext cx="373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7" name="公式" r:id="rId27" imgW="133351" imgH="114182" progId="Equation.3">
                  <p:embed/>
                </p:oleObj>
              </mc:Choice>
              <mc:Fallback>
                <p:oleObj name="公式" r:id="rId27" imgW="133351" imgH="11418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297113"/>
                        <a:ext cx="3730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1" name="Object 41"/>
          <p:cNvGraphicFramePr>
            <a:graphicFrameLocks noChangeAspect="1"/>
          </p:cNvGraphicFramePr>
          <p:nvPr/>
        </p:nvGraphicFramePr>
        <p:xfrm>
          <a:off x="7958138" y="1763713"/>
          <a:ext cx="373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8" name="公式" r:id="rId29" imgW="133351" imgH="114182" progId="Equation.3">
                  <p:embed/>
                </p:oleObj>
              </mc:Choice>
              <mc:Fallback>
                <p:oleObj name="公式" r:id="rId29" imgW="133351" imgH="11418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1763713"/>
                        <a:ext cx="373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2" name="Object 42"/>
          <p:cNvGraphicFramePr>
            <a:graphicFrameLocks noChangeAspect="1"/>
          </p:cNvGraphicFramePr>
          <p:nvPr/>
        </p:nvGraphicFramePr>
        <p:xfrm>
          <a:off x="8027988" y="684213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9" name="Equation" r:id="rId31" imgW="228640" imgH="247529" progId="Equation.3">
                  <p:embed/>
                </p:oleObj>
              </mc:Choice>
              <mc:Fallback>
                <p:oleObj name="Equation" r:id="rId31" imgW="228640" imgH="247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684213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3" name="Object 43"/>
          <p:cNvGraphicFramePr>
            <a:graphicFrameLocks noChangeAspect="1"/>
          </p:cNvGraphicFramePr>
          <p:nvPr/>
        </p:nvGraphicFramePr>
        <p:xfrm>
          <a:off x="8340725" y="908050"/>
          <a:ext cx="2809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0" name="Equation" r:id="rId33" imgW="228640" imgH="247529" progId="Equation.3">
                  <p:embed/>
                </p:oleObj>
              </mc:Choice>
              <mc:Fallback>
                <p:oleObj name="Equation" r:id="rId33" imgW="228640" imgH="247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725" y="908050"/>
                        <a:ext cx="2809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2112963" y="1498600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研究对象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5661025" y="4132263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绝对位移</a:t>
            </a:r>
          </a:p>
        </p:txBody>
      </p:sp>
      <p:sp>
        <p:nvSpPr>
          <p:cNvPr id="158766" name="Line 46"/>
          <p:cNvSpPr>
            <a:spLocks noChangeShapeType="1"/>
          </p:cNvSpPr>
          <p:nvPr/>
        </p:nvSpPr>
        <p:spPr bwMode="auto">
          <a:xfrm flipH="1">
            <a:off x="6111875" y="2314575"/>
            <a:ext cx="228600" cy="838200"/>
          </a:xfrm>
          <a:prstGeom prst="line">
            <a:avLst/>
          </a:prstGeom>
          <a:noFill/>
          <a:ln w="28575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8767" name="Line 47"/>
          <p:cNvSpPr>
            <a:spLocks noChangeShapeType="1"/>
          </p:cNvSpPr>
          <p:nvPr/>
        </p:nvSpPr>
        <p:spPr bwMode="auto">
          <a:xfrm flipH="1">
            <a:off x="7702550" y="1933575"/>
            <a:ext cx="228600" cy="838200"/>
          </a:xfrm>
          <a:prstGeom prst="line">
            <a:avLst/>
          </a:prstGeom>
          <a:noFill/>
          <a:ln w="28575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8768" name="Line 48"/>
          <p:cNvSpPr>
            <a:spLocks noChangeShapeType="1"/>
          </p:cNvSpPr>
          <p:nvPr/>
        </p:nvSpPr>
        <p:spPr bwMode="auto">
          <a:xfrm flipH="1">
            <a:off x="5730875" y="2314575"/>
            <a:ext cx="609600" cy="1295400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8769" name="Line 49"/>
          <p:cNvSpPr>
            <a:spLocks noChangeShapeType="1"/>
          </p:cNvSpPr>
          <p:nvPr/>
        </p:nvSpPr>
        <p:spPr bwMode="auto">
          <a:xfrm rot="21378022" flipV="1">
            <a:off x="6122988" y="2835275"/>
            <a:ext cx="1524000" cy="3048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8770" name="Object 50"/>
          <p:cNvGraphicFramePr>
            <a:graphicFrameLocks noChangeAspect="1"/>
          </p:cNvGraphicFramePr>
          <p:nvPr/>
        </p:nvGraphicFramePr>
        <p:xfrm>
          <a:off x="4067175" y="4160838"/>
          <a:ext cx="639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1" name="公式" r:id="rId35" imgW="257254" imgH="180855" progId="Equation.3">
                  <p:embed/>
                </p:oleObj>
              </mc:Choice>
              <mc:Fallback>
                <p:oleObj name="公式" r:id="rId35" imgW="257254" imgH="18085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60838"/>
                        <a:ext cx="6397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611188" y="4694238"/>
            <a:ext cx="38195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Char char="•"/>
            </a:pPr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00FF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相对于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'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的位移：</a:t>
            </a: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5661025" y="4678363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相对位移</a:t>
            </a:r>
          </a:p>
        </p:txBody>
      </p:sp>
      <p:graphicFrame>
        <p:nvGraphicFramePr>
          <p:cNvPr id="158773" name="Object 53"/>
          <p:cNvGraphicFramePr>
            <a:graphicFrameLocks noChangeAspect="1"/>
          </p:cNvGraphicFramePr>
          <p:nvPr/>
        </p:nvGraphicFramePr>
        <p:xfrm>
          <a:off x="4067175" y="4678363"/>
          <a:ext cx="665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2" name="公式" r:id="rId37" imgW="266702" imgH="180855" progId="Equation.3">
                  <p:embed/>
                </p:oleObj>
              </mc:Choice>
              <mc:Fallback>
                <p:oleObj name="公式" r:id="rId37" imgW="266702" imgH="18085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678363"/>
                        <a:ext cx="665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4" name="Text Box 54"/>
          <p:cNvSpPr txBox="1">
            <a:spLocks noChangeArrowheads="1"/>
          </p:cNvSpPr>
          <p:nvPr/>
        </p:nvSpPr>
        <p:spPr bwMode="auto">
          <a:xfrm>
            <a:off x="539750" y="5181600"/>
            <a:ext cx="42386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Char char="•"/>
            </a:pP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'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相对于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的位移：</a:t>
            </a: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5661025" y="5254625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牵连位移</a:t>
            </a:r>
          </a:p>
        </p:txBody>
      </p:sp>
      <p:graphicFrame>
        <p:nvGraphicFramePr>
          <p:cNvPr id="158776" name="Object 56"/>
          <p:cNvGraphicFramePr>
            <a:graphicFrameLocks noChangeAspect="1"/>
          </p:cNvGraphicFramePr>
          <p:nvPr/>
        </p:nvGraphicFramePr>
        <p:xfrm>
          <a:off x="4067175" y="5300663"/>
          <a:ext cx="1679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3" name="公式" r:id="rId39" imgW="752595" imgH="180855" progId="Equation.3">
                  <p:embed/>
                </p:oleObj>
              </mc:Choice>
              <mc:Fallback>
                <p:oleObj name="公式" r:id="rId39" imgW="752595" imgH="18085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00663"/>
                        <a:ext cx="1679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3549650" y="6226175"/>
            <a:ext cx="54498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绝对位移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对位移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牵连位移。 </a:t>
            </a:r>
          </a:p>
        </p:txBody>
      </p:sp>
      <p:graphicFrame>
        <p:nvGraphicFramePr>
          <p:cNvPr id="158779" name="Object 59"/>
          <p:cNvGraphicFramePr>
            <a:graphicFrameLocks noChangeAspect="1"/>
          </p:cNvGraphicFramePr>
          <p:nvPr/>
        </p:nvGraphicFramePr>
        <p:xfrm>
          <a:off x="971550" y="6211888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4" name="公式" r:id="rId41" imgW="1095420" imgH="180855" progId="Equation.3">
                  <p:embed/>
                </p:oleObj>
              </mc:Choice>
              <mc:Fallback>
                <p:oleObj name="公式" r:id="rId41" imgW="1095420" imgH="18085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11888"/>
                        <a:ext cx="228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3" name="Object 61"/>
          <p:cNvGraphicFramePr>
            <a:graphicFrameLocks noChangeAspect="1"/>
          </p:cNvGraphicFramePr>
          <p:nvPr/>
        </p:nvGraphicFramePr>
        <p:xfrm>
          <a:off x="4067175" y="5589588"/>
          <a:ext cx="2057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5" name="Equation" r:id="rId43" imgW="952621" imgH="304755" progId="Equation.DSMT4">
                  <p:embed/>
                </p:oleObj>
              </mc:Choice>
              <mc:Fallback>
                <p:oleObj name="Equation" r:id="rId43" imgW="952621" imgH="30475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89588"/>
                        <a:ext cx="2057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5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5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5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5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nimBg="1"/>
      <p:bldP spid="158724" grpId="0" animBg="1"/>
      <p:bldP spid="158725" grpId="0" animBg="1"/>
      <p:bldP spid="158726" grpId="0" animBg="1"/>
      <p:bldP spid="158727" grpId="0" animBg="1"/>
      <p:bldP spid="158728" grpId="0" animBg="1"/>
      <p:bldP spid="158729" grpId="0" animBg="1"/>
      <p:bldP spid="158733" grpId="0" autoUpdateAnimBg="0"/>
      <p:bldP spid="158734" grpId="0" autoUpdateAnimBg="0"/>
      <p:bldP spid="158735" grpId="0" autoUpdateAnimBg="0"/>
      <p:bldP spid="158736" grpId="0" autoUpdateAnimBg="0"/>
      <p:bldP spid="158737" grpId="0" autoUpdateAnimBg="0"/>
      <p:bldP spid="158738" grpId="0" autoUpdateAnimBg="0"/>
      <p:bldP spid="158739" grpId="0" autoUpdateAnimBg="0"/>
      <p:bldP spid="158764" grpId="0" autoUpdateAnimBg="0"/>
      <p:bldP spid="158765" grpId="0" autoUpdateAnimBg="0"/>
      <p:bldP spid="158766" grpId="0" animBg="1"/>
      <p:bldP spid="158767" grpId="0" animBg="1"/>
      <p:bldP spid="158768" grpId="0" animBg="1"/>
      <p:bldP spid="158769" grpId="0" animBg="1"/>
      <p:bldP spid="158771" grpId="0" autoUpdateAnimBg="0"/>
      <p:bldP spid="158772" grpId="0" autoUpdateAnimBg="0"/>
      <p:bldP spid="158774" grpId="0" autoUpdateAnimBg="0"/>
      <p:bldP spid="158775" grpId="0" autoUpdateAnimBg="0"/>
      <p:bldP spid="1587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319088" y="461963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速度变换定理   加速度变换定理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885825" y="2713038"/>
          <a:ext cx="2360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5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713038"/>
                        <a:ext cx="2360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3519488" y="2927350"/>
            <a:ext cx="863600" cy="360363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643438" y="2878138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6" name="公式" r:id="rId5" imgW="914290" imgH="180855" progId="Equation.3">
                  <p:embed/>
                </p:oleObj>
              </mc:Choice>
              <mc:Fallback>
                <p:oleObj name="公式" r:id="rId5" imgW="914290" imgH="1808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78138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1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836613" y="4657725"/>
          <a:ext cx="2640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7" name="公式" r:id="rId7" imgW="1276280" imgH="342816" progId="Equation.3">
                  <p:embed/>
                </p:oleObj>
              </mc:Choice>
              <mc:Fallback>
                <p:oleObj name="公式" r:id="rId7" imgW="1276280" imgH="3428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657725"/>
                        <a:ext cx="2640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AutoShape 7"/>
          <p:cNvSpPr>
            <a:spLocks noChangeArrowheads="1"/>
          </p:cNvSpPr>
          <p:nvPr/>
        </p:nvSpPr>
        <p:spPr bwMode="auto">
          <a:xfrm>
            <a:off x="3484563" y="4872038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4643438" y="4822825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8" name="公式" r:id="rId9" imgW="914290" imgH="180855" progId="Equation.3">
                  <p:embed/>
                </p:oleObj>
              </mc:Choice>
              <mc:Fallback>
                <p:oleObj name="公式" r:id="rId9" imgW="914290" imgH="18085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22825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1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3851275" y="985838"/>
          <a:ext cx="3935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9" name="公式" r:id="rId11" imgW="1924139" imgH="342816" progId="Equation.3">
                  <p:embed/>
                </p:oleObj>
              </mc:Choice>
              <mc:Fallback>
                <p:oleObj name="公式" r:id="rId11" imgW="1924139" imgH="3428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85838"/>
                        <a:ext cx="3935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2195513" y="1900238"/>
          <a:ext cx="13668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0" name="公式" r:id="rId13" imgW="285867" imgH="133347" progId="Equation.3">
                  <p:embed/>
                </p:oleObj>
              </mc:Choice>
              <mc:Fallback>
                <p:oleObj name="公式" r:id="rId13" imgW="285867" imgH="1333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00238"/>
                        <a:ext cx="1366837" cy="736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5098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1135063" y="1177925"/>
          <a:ext cx="228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1" name="公式" r:id="rId15" imgW="1095420" imgH="180855" progId="Equation.3">
                  <p:embed/>
                </p:oleObj>
              </mc:Choice>
              <mc:Fallback>
                <p:oleObj name="公式" r:id="rId15" imgW="1095420" imgH="1808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177925"/>
                        <a:ext cx="2284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2627313" y="1455738"/>
            <a:ext cx="129698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8800" b="0">
                <a:solidFill>
                  <a:schemeClr val="bg1"/>
                </a:solidFill>
                <a:latin typeface="Milano LET" pitchFamily="2" charset="0"/>
                <a:ea typeface="方正舒体" panose="02010601030101010101" pitchFamily="2" charset="-122"/>
              </a:rPr>
              <a:t>?</a:t>
            </a:r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1509713" y="3873500"/>
          <a:ext cx="2236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2" name="公式" r:id="rId17" imgW="990683" imgH="180855" progId="Equation.3">
                  <p:embed/>
                </p:oleObj>
              </mc:Choice>
              <mc:Fallback>
                <p:oleObj name="公式" r:id="rId17" imgW="990683" imgH="18085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873500"/>
                        <a:ext cx="2236787" cy="492125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4427538" y="3860800"/>
          <a:ext cx="24574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3" name="公式" r:id="rId19" imgW="1095420" imgH="190573" progId="Equation.3">
                  <p:embed/>
                </p:oleObj>
              </mc:Choice>
              <mc:Fallback>
                <p:oleObj name="公式" r:id="rId19" imgW="1095420" imgH="1905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60800"/>
                        <a:ext cx="2457450" cy="519113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1476375" y="5718175"/>
          <a:ext cx="21288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4" name="公式" r:id="rId21" imgW="942903" imgH="180855" progId="Equation.3">
                  <p:embed/>
                </p:oleObj>
              </mc:Choice>
              <mc:Fallback>
                <p:oleObj name="公式" r:id="rId21" imgW="942903" imgH="1808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18175"/>
                        <a:ext cx="2128838" cy="490538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4356100" y="5734050"/>
          <a:ext cx="2428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5" name="公式" r:id="rId23" imgW="1085972" imgH="190573" progId="Equation.3">
                  <p:embed/>
                </p:oleObj>
              </mc:Choice>
              <mc:Fallback>
                <p:oleObj name="公式" r:id="rId23" imgW="1085972" imgH="19057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34050"/>
                        <a:ext cx="2428875" cy="519113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3922713" y="2060575"/>
            <a:ext cx="45370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低速情况下相对论效应可以忽略 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222875" y="436562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99"/>
                </a:solidFill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rgbClr val="FFFF99"/>
                </a:solidFill>
                <a:ea typeface="楷体_GB2312" pitchFamily="49" charset="-122"/>
              </a:rPr>
              <a:t>伽利略速度变换定理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3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4" grpId="0" animBg="1"/>
      <p:bldP spid="143367" grpId="0" animBg="1"/>
      <p:bldP spid="143372" grpId="0" autoUpdateAnimBg="0"/>
      <p:bldP spid="158778" grpId="0" autoUpdateAnimBg="0"/>
      <p:bldP spid="1894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762000" y="365125"/>
            <a:ext cx="805815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个带篷子的卡车，篷高为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当它停在马路边时，雨滴可落入车内达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d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1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而当它以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5km/h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速率运动时，雨滴恰好不能落入车中。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99587"/>
              </p:ext>
            </p:extLst>
          </p:nvPr>
        </p:nvGraphicFramePr>
        <p:xfrm>
          <a:off x="798638" y="3762261"/>
          <a:ext cx="162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Equation" r:id="rId3" imgW="1581044" imgH="380876" progId="Equation.3">
                  <p:embed/>
                </p:oleObj>
              </mc:Choice>
              <mc:Fallback>
                <p:oleObj name="Equation" r:id="rId3" imgW="1581044" imgH="3808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38" y="3762261"/>
                        <a:ext cx="162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16907"/>
              </p:ext>
            </p:extLst>
          </p:nvPr>
        </p:nvGraphicFramePr>
        <p:xfrm>
          <a:off x="779780" y="4242593"/>
          <a:ext cx="30067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Equation" r:id="rId5" imgW="2971779" imgH="838144" progId="Equation.3">
                  <p:embed/>
                </p:oleObj>
              </mc:Choice>
              <mc:Fallback>
                <p:oleObj name="Equation" r:id="rId5" imgW="2971779" imgH="8381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" y="4242593"/>
                        <a:ext cx="30067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Line 5"/>
          <p:cNvSpPr>
            <a:spLocks noChangeShapeType="1"/>
          </p:cNvSpPr>
          <p:nvPr/>
        </p:nvSpPr>
        <p:spPr bwMode="auto">
          <a:xfrm flipH="1">
            <a:off x="7467600" y="1981200"/>
            <a:ext cx="762000" cy="14478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390" name="Object 6"/>
          <p:cNvGraphicFramePr>
            <a:graphicFrameLocks/>
          </p:cNvGraphicFramePr>
          <p:nvPr/>
        </p:nvGraphicFramePr>
        <p:xfrm>
          <a:off x="6300788" y="5084763"/>
          <a:ext cx="3317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公式" r:id="rId7" imgW="95289" imgH="95287" progId="Equation.3">
                  <p:embed/>
                </p:oleObj>
              </mc:Choice>
              <mc:Fallback>
                <p:oleObj name="公式" r:id="rId7" imgW="95289" imgH="95287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84763"/>
                        <a:ext cx="3317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6781800" y="4017963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 flipH="1">
            <a:off x="6019800" y="4017963"/>
            <a:ext cx="762000" cy="1447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 flipH="1">
            <a:off x="6019800" y="5465763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5943600" y="2286000"/>
            <a:ext cx="2133600" cy="1143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FFFFCC"/>
              </a:solidFill>
              <a:ea typeface="仿宋_GB2312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53000" y="2590800"/>
            <a:ext cx="1066800" cy="1066800"/>
            <a:chOff x="3552" y="1392"/>
            <a:chExt cx="672" cy="672"/>
          </a:xfrm>
        </p:grpSpPr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>
              <a:off x="3984" y="1392"/>
              <a:ext cx="19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 flipH="1">
              <a:off x="3840" y="1392"/>
              <a:ext cx="144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0" name="Line 14"/>
            <p:cNvSpPr>
              <a:spLocks noChangeShapeType="1"/>
            </p:cNvSpPr>
            <p:nvPr/>
          </p:nvSpPr>
          <p:spPr bwMode="auto">
            <a:xfrm>
              <a:off x="3552" y="1632"/>
              <a:ext cx="28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1" name="Line 15"/>
            <p:cNvSpPr>
              <a:spLocks noChangeShapeType="1"/>
            </p:cNvSpPr>
            <p:nvPr/>
          </p:nvSpPr>
          <p:spPr bwMode="auto">
            <a:xfrm>
              <a:off x="3552" y="1632"/>
              <a:ext cx="0" cy="2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2" name="Line 16"/>
            <p:cNvSpPr>
              <a:spLocks noChangeShapeType="1"/>
            </p:cNvSpPr>
            <p:nvPr/>
          </p:nvSpPr>
          <p:spPr bwMode="auto">
            <a:xfrm>
              <a:off x="3552" y="1920"/>
              <a:ext cx="67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3" name="Rectangle 17"/>
            <p:cNvSpPr>
              <a:spLocks noChangeArrowheads="1"/>
            </p:cNvSpPr>
            <p:nvPr/>
          </p:nvSpPr>
          <p:spPr bwMode="auto">
            <a:xfrm>
              <a:off x="3984" y="1488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6274" name="Oval 18"/>
            <p:cNvSpPr>
              <a:spLocks noChangeArrowheads="1"/>
            </p:cNvSpPr>
            <p:nvPr/>
          </p:nvSpPr>
          <p:spPr bwMode="auto">
            <a:xfrm>
              <a:off x="3792" y="1824"/>
              <a:ext cx="240" cy="24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144403" name="Oval 19"/>
          <p:cNvSpPr>
            <a:spLocks noChangeArrowheads="1"/>
          </p:cNvSpPr>
          <p:nvPr/>
        </p:nvSpPr>
        <p:spPr bwMode="auto">
          <a:xfrm>
            <a:off x="6934200" y="3276600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4404" name="Line 20"/>
          <p:cNvSpPr>
            <a:spLocks noChangeShapeType="1"/>
          </p:cNvSpPr>
          <p:nvPr/>
        </p:nvSpPr>
        <p:spPr bwMode="auto">
          <a:xfrm>
            <a:off x="6477000" y="2286000"/>
            <a:ext cx="0" cy="1143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05" name="Line 21"/>
          <p:cNvSpPr>
            <a:spLocks noChangeShapeType="1"/>
          </p:cNvSpPr>
          <p:nvPr/>
        </p:nvSpPr>
        <p:spPr bwMode="auto">
          <a:xfrm>
            <a:off x="7467600" y="2895600"/>
            <a:ext cx="0" cy="533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06" name="Line 22"/>
          <p:cNvSpPr>
            <a:spLocks noChangeShapeType="1"/>
          </p:cNvSpPr>
          <p:nvPr/>
        </p:nvSpPr>
        <p:spPr bwMode="auto">
          <a:xfrm>
            <a:off x="7467600" y="3048000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07" name="Object 23"/>
          <p:cNvGraphicFramePr>
            <a:graphicFrameLocks/>
          </p:cNvGraphicFramePr>
          <p:nvPr/>
        </p:nvGraphicFramePr>
        <p:xfrm>
          <a:off x="6184900" y="2732088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9" imgW="171412" imgH="266694" progId="Equation.3">
                  <p:embed/>
                </p:oleObj>
              </mc:Choice>
              <mc:Fallback>
                <p:oleObj name="Equation" r:id="rId9" imgW="171412" imgH="26669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732088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/>
          </p:cNvGraphicFramePr>
          <p:nvPr/>
        </p:nvGraphicFramePr>
        <p:xfrm>
          <a:off x="7669213" y="3048000"/>
          <a:ext cx="2555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name="Equation" r:id="rId11" imgW="209474" imgH="266694" progId="Equation.3">
                  <p:embed/>
                </p:oleObj>
              </mc:Choice>
              <mc:Fallback>
                <p:oleObj name="Equation" r:id="rId11" imgW="209474" imgH="266694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048000"/>
                        <a:ext cx="2555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9" name="Line 25"/>
          <p:cNvSpPr>
            <a:spLocks noChangeShapeType="1"/>
          </p:cNvSpPr>
          <p:nvPr/>
        </p:nvSpPr>
        <p:spPr bwMode="auto">
          <a:xfrm>
            <a:off x="4572000" y="3657600"/>
            <a:ext cx="3733800" cy="0"/>
          </a:xfrm>
          <a:prstGeom prst="line">
            <a:avLst/>
          </a:prstGeom>
          <a:noFill/>
          <a:ln w="317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 flipH="1">
            <a:off x="4572000" y="2895600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11" name="Object 27"/>
          <p:cNvGraphicFramePr>
            <a:graphicFrameLocks/>
          </p:cNvGraphicFramePr>
          <p:nvPr/>
        </p:nvGraphicFramePr>
        <p:xfrm>
          <a:off x="5840413" y="4521200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13" imgW="285867" imgH="380876" progId="Equation.3">
                  <p:embed/>
                </p:oleObj>
              </mc:Choice>
              <mc:Fallback>
                <p:oleObj name="Equation" r:id="rId13" imgW="285867" imgH="380876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521200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4784725" y="2386013"/>
          <a:ext cx="320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15" imgW="266702" imgH="380876" progId="Equation.3">
                  <p:embed/>
                </p:oleObj>
              </mc:Choice>
              <mc:Fallback>
                <p:oleObj name="Equation" r:id="rId15" imgW="266702" imgH="38087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2386013"/>
                        <a:ext cx="320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6918325" y="4522788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17" imgW="266702" imgH="371429" progId="Equation.3">
                  <p:embed/>
                </p:oleObj>
              </mc:Choice>
              <mc:Fallback>
                <p:oleObj name="Equation" r:id="rId17" imgW="266702" imgH="37142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522788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4" name="Text Box 30"/>
          <p:cNvSpPr txBox="1">
            <a:spLocks noChangeArrowheads="1"/>
          </p:cNvSpPr>
          <p:nvPr/>
        </p:nvSpPr>
        <p:spPr bwMode="auto">
          <a:xfrm>
            <a:off x="711200" y="2422752"/>
            <a:ext cx="335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取地面为绝对参照系，卡车为相对参照系，根据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速度变换定理</a:t>
            </a:r>
          </a:p>
        </p:txBody>
      </p:sp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2738438" y="3768179"/>
            <a:ext cx="1905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画出矢量图</a:t>
            </a:r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>
            <a:off x="8229600" y="2057400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17" name="Object 33"/>
          <p:cNvGraphicFramePr>
            <a:graphicFrameLocks noChangeAspect="1"/>
          </p:cNvGraphicFramePr>
          <p:nvPr/>
        </p:nvGraphicFramePr>
        <p:xfrm>
          <a:off x="895350" y="5146675"/>
          <a:ext cx="37480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公式" r:id="rId19" imgW="3714656" imgH="1276246" progId="Equation.3">
                  <p:embed/>
                </p:oleObj>
              </mc:Choice>
              <mc:Fallback>
                <p:oleObj name="公式" r:id="rId19" imgW="3714656" imgH="127624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146675"/>
                        <a:ext cx="37480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8" name="Object 34"/>
          <p:cNvGraphicFramePr>
            <a:graphicFrameLocks noChangeAspect="1"/>
          </p:cNvGraphicFramePr>
          <p:nvPr/>
        </p:nvGraphicFramePr>
        <p:xfrm>
          <a:off x="6356350" y="5554663"/>
          <a:ext cx="320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21" imgW="266702" imgH="380876" progId="Equation.3">
                  <p:embed/>
                </p:oleObj>
              </mc:Choice>
              <mc:Fallback>
                <p:oleObj name="Equation" r:id="rId21" imgW="266702" imgH="38087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5554663"/>
                        <a:ext cx="320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1" name="Rectangle 35"/>
          <p:cNvSpPr>
            <a:spLocks noChangeArrowheads="1"/>
          </p:cNvSpPr>
          <p:nvPr/>
        </p:nvSpPr>
        <p:spPr bwMode="auto">
          <a:xfrm>
            <a:off x="149101" y="457200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44420" name="Rectangle 36"/>
          <p:cNvSpPr>
            <a:spLocks noChangeArrowheads="1"/>
          </p:cNvSpPr>
          <p:nvPr/>
        </p:nvSpPr>
        <p:spPr bwMode="auto">
          <a:xfrm>
            <a:off x="269875" y="24225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44421" name="Rectangle 37"/>
          <p:cNvSpPr>
            <a:spLocks noChangeArrowheads="1"/>
          </p:cNvSpPr>
          <p:nvPr/>
        </p:nvSpPr>
        <p:spPr bwMode="auto">
          <a:xfrm>
            <a:off x="774700" y="1812925"/>
            <a:ext cx="2933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雨滴的速度大小。</a:t>
            </a:r>
          </a:p>
        </p:txBody>
      </p:sp>
      <p:sp>
        <p:nvSpPr>
          <p:cNvPr id="144422" name="Rectangle 38"/>
          <p:cNvSpPr>
            <a:spLocks noChangeArrowheads="1"/>
          </p:cNvSpPr>
          <p:nvPr/>
        </p:nvSpPr>
        <p:spPr bwMode="auto">
          <a:xfrm>
            <a:off x="269875" y="1905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44423" name="Arc 39"/>
          <p:cNvSpPr>
            <a:spLocks/>
          </p:cNvSpPr>
          <p:nvPr/>
        </p:nvSpPr>
        <p:spPr bwMode="auto">
          <a:xfrm rot="1981432">
            <a:off x="6156325" y="5300663"/>
            <a:ext cx="152400" cy="76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41635310 h 21600"/>
              <a:gd name="T4" fmla="*/ 0 w 21600"/>
              <a:gd name="T5" fmla="*/ 4163531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24" name="Object 40"/>
          <p:cNvGraphicFramePr>
            <a:graphicFrameLocks/>
          </p:cNvGraphicFramePr>
          <p:nvPr/>
        </p:nvGraphicFramePr>
        <p:xfrm>
          <a:off x="7451725" y="242093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23" imgW="285867" imgH="380876" progId="Equation.3">
                  <p:embed/>
                </p:oleObj>
              </mc:Choice>
              <mc:Fallback>
                <p:oleObj name="Equation" r:id="rId23" imgW="285867" imgH="380876" progId="Equation.3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42093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5" name="Object 41"/>
          <p:cNvGraphicFramePr>
            <a:graphicFrameLocks noChangeAspect="1"/>
          </p:cNvGraphicFramePr>
          <p:nvPr/>
        </p:nvGraphicFramePr>
        <p:xfrm>
          <a:off x="8316913" y="2636838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25" imgW="266702" imgH="371429" progId="Equation.3">
                  <p:embed/>
                </p:oleObj>
              </mc:Choice>
              <mc:Fallback>
                <p:oleObj name="Equation" r:id="rId25" imgW="266702" imgH="37142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636838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6" name="Text Box 42"/>
          <p:cNvSpPr txBox="1">
            <a:spLocks noChangeArrowheads="1"/>
          </p:cNvSpPr>
          <p:nvPr/>
        </p:nvSpPr>
        <p:spPr bwMode="auto">
          <a:xfrm>
            <a:off x="7261225" y="4373563"/>
            <a:ext cx="9366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144427" name="Text Box 43"/>
          <p:cNvSpPr txBox="1">
            <a:spLocks noChangeArrowheads="1"/>
          </p:cNvSpPr>
          <p:nvPr/>
        </p:nvSpPr>
        <p:spPr bwMode="auto">
          <a:xfrm>
            <a:off x="6164263" y="5851525"/>
            <a:ext cx="7207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d</a:t>
            </a: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animBg="1"/>
      <p:bldP spid="144391" grpId="0" animBg="1"/>
      <p:bldP spid="144392" grpId="0" animBg="1"/>
      <p:bldP spid="144393" grpId="0" animBg="1"/>
      <p:bldP spid="144394" grpId="0" animBg="1" autoUpdateAnimBg="0"/>
      <p:bldP spid="144403" grpId="0" animBg="1"/>
      <p:bldP spid="144404" grpId="0" animBg="1"/>
      <p:bldP spid="144405" grpId="0" animBg="1"/>
      <p:bldP spid="144406" grpId="0" animBg="1"/>
      <p:bldP spid="144409" grpId="0" animBg="1"/>
      <p:bldP spid="144410" grpId="0" animBg="1"/>
      <p:bldP spid="144414" grpId="0" autoUpdateAnimBg="0"/>
      <p:bldP spid="144415" grpId="0" autoUpdateAnimBg="0"/>
      <p:bldP spid="144416" grpId="0" animBg="1"/>
      <p:bldP spid="144420" grpId="0" autoUpdateAnimBg="0"/>
      <p:bldP spid="144421" grpId="0" autoUpdateAnimBg="0"/>
      <p:bldP spid="144422" grpId="0" autoUpdateAnimBg="0"/>
      <p:bldP spid="144423" grpId="0" animBg="1"/>
      <p:bldP spid="144426" grpId="0"/>
      <p:bldP spid="1444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762000" y="115888"/>
            <a:ext cx="769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升降机以加速度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22 m/s</a:t>
            </a:r>
            <a:r>
              <a:rPr lang="en-US" altLang="zh-CN" sz="1600" baseline="30000">
                <a:solidFill>
                  <a:srgbClr val="66FFFF"/>
                </a:solidFill>
                <a:ea typeface="仿宋_GB2312" pitchFamily="49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上升，有一螺母自升降机的天花板松落，天花板与升降机的底板相距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74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6553200" y="1998663"/>
            <a:ext cx="1143000" cy="1828800"/>
          </a:xfrm>
          <a:prstGeom prst="rect">
            <a:avLst/>
          </a:prstGeom>
          <a:solidFill>
            <a:schemeClr val="hlink">
              <a:alpha val="50195"/>
            </a:schemeClr>
          </a:solidFill>
          <a:ln w="38100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7696200" y="1998663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>
            <a:off x="7696200" y="3827463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8229600" y="26844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h</a:t>
            </a:r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8153400" y="1998663"/>
            <a:ext cx="0" cy="1828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8" name="AutoShape 8"/>
          <p:cNvSpPr>
            <a:spLocks noChangeArrowheads="1"/>
          </p:cNvSpPr>
          <p:nvPr/>
        </p:nvSpPr>
        <p:spPr bwMode="auto">
          <a:xfrm>
            <a:off x="7010400" y="1998663"/>
            <a:ext cx="228600" cy="2286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7162800" y="1389063"/>
            <a:ext cx="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7290" name="Group 10"/>
          <p:cNvGrpSpPr>
            <a:grpSpLocks/>
          </p:cNvGrpSpPr>
          <p:nvPr/>
        </p:nvGrpSpPr>
        <p:grpSpPr bwMode="auto">
          <a:xfrm>
            <a:off x="7315200" y="1465263"/>
            <a:ext cx="533400" cy="457200"/>
            <a:chOff x="2304" y="2688"/>
            <a:chExt cx="336" cy="288"/>
          </a:xfrm>
        </p:grpSpPr>
        <p:sp>
          <p:nvSpPr>
            <p:cNvPr id="97291" name="Text Box 11"/>
            <p:cNvSpPr txBox="1">
              <a:spLocks noChangeArrowheads="1"/>
            </p:cNvSpPr>
            <p:nvPr/>
          </p:nvSpPr>
          <p:spPr bwMode="auto">
            <a:xfrm>
              <a:off x="2304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00"/>
                  </a:solidFill>
                  <a:ea typeface="仿宋_GB2312" pitchFamily="49" charset="-122"/>
                </a:rPr>
                <a:t>a</a:t>
              </a:r>
            </a:p>
          </p:txBody>
        </p:sp>
        <p:sp>
          <p:nvSpPr>
            <p:cNvPr id="97292" name="Line 12"/>
            <p:cNvSpPr>
              <a:spLocks noChangeShapeType="1"/>
            </p:cNvSpPr>
            <p:nvPr/>
          </p:nvSpPr>
          <p:spPr bwMode="auto">
            <a:xfrm>
              <a:off x="2352" y="2784"/>
              <a:ext cx="14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553200" y="1617663"/>
            <a:ext cx="533400" cy="2743200"/>
            <a:chOff x="3552" y="1152"/>
            <a:chExt cx="336" cy="1728"/>
          </a:xfrm>
        </p:grpSpPr>
        <p:sp>
          <p:nvSpPr>
            <p:cNvPr id="97294" name="Line 14"/>
            <p:cNvSpPr>
              <a:spLocks noChangeShapeType="1"/>
            </p:cNvSpPr>
            <p:nvPr/>
          </p:nvSpPr>
          <p:spPr bwMode="auto">
            <a:xfrm>
              <a:off x="3840" y="1392"/>
              <a:ext cx="0" cy="1488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Rectangle 15"/>
            <p:cNvSpPr>
              <a:spLocks noChangeArrowheads="1"/>
            </p:cNvSpPr>
            <p:nvPr/>
          </p:nvSpPr>
          <p:spPr bwMode="auto">
            <a:xfrm>
              <a:off x="3552" y="11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66"/>
                  </a:solidFill>
                </a:rPr>
                <a:t>O'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97296" name="Rectangle 16"/>
            <p:cNvSpPr>
              <a:spLocks noChangeArrowheads="1"/>
            </p:cNvSpPr>
            <p:nvPr/>
          </p:nvSpPr>
          <p:spPr bwMode="auto">
            <a:xfrm>
              <a:off x="3552" y="254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66"/>
                  </a:solidFill>
                </a:rPr>
                <a:t>x'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97297" name="Oval 17"/>
            <p:cNvSpPr>
              <a:spLocks noChangeArrowheads="1"/>
            </p:cNvSpPr>
            <p:nvPr/>
          </p:nvSpPr>
          <p:spPr bwMode="auto">
            <a:xfrm>
              <a:off x="3792" y="1344"/>
              <a:ext cx="96" cy="96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145426" name="Line 18"/>
          <p:cNvSpPr>
            <a:spLocks noChangeShapeType="1"/>
          </p:cNvSpPr>
          <p:nvPr/>
        </p:nvSpPr>
        <p:spPr bwMode="auto">
          <a:xfrm>
            <a:off x="6324600" y="1465263"/>
            <a:ext cx="0" cy="2895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7" name="Text Box 19"/>
          <p:cNvSpPr txBox="1">
            <a:spLocks noChangeArrowheads="1"/>
          </p:cNvSpPr>
          <p:nvPr/>
        </p:nvSpPr>
        <p:spPr bwMode="auto">
          <a:xfrm>
            <a:off x="5791200" y="12366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O</a:t>
            </a:r>
          </a:p>
        </p:txBody>
      </p:sp>
      <p:sp>
        <p:nvSpPr>
          <p:cNvPr id="145428" name="Text Box 20"/>
          <p:cNvSpPr txBox="1">
            <a:spLocks noChangeArrowheads="1"/>
          </p:cNvSpPr>
          <p:nvPr/>
        </p:nvSpPr>
        <p:spPr bwMode="auto">
          <a:xfrm>
            <a:off x="5638800" y="39798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45429" name="Oval 21"/>
          <p:cNvSpPr>
            <a:spLocks noChangeArrowheads="1"/>
          </p:cNvSpPr>
          <p:nvPr/>
        </p:nvSpPr>
        <p:spPr bwMode="auto">
          <a:xfrm>
            <a:off x="6248400" y="13890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762000" y="161766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螺母刚松落为计时零点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  <a:r>
              <a:rPr lang="en-US" altLang="zh-CN">
                <a:solidFill>
                  <a:schemeClr val="hlink"/>
                </a:solidFill>
                <a:ea typeface="仿宋_GB2312" pitchFamily="49" charset="-122"/>
              </a:rPr>
              <a:t> </a:t>
            </a:r>
            <a:endParaRPr lang="en-US" altLang="zh-CN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838200" y="268446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三种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加速度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为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:</a:t>
            </a:r>
          </a:p>
        </p:txBody>
      </p:sp>
      <p:graphicFrame>
        <p:nvGraphicFramePr>
          <p:cNvPr id="145432" name="Object 24"/>
          <p:cNvGraphicFramePr>
            <a:graphicFrameLocks noChangeAspect="1"/>
          </p:cNvGraphicFramePr>
          <p:nvPr/>
        </p:nvGraphicFramePr>
        <p:xfrm>
          <a:off x="1225550" y="3286125"/>
          <a:ext cx="4067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1" name="公式" r:id="rId3" imgW="1847745" imgH="190573" progId="Equation.3">
                  <p:embed/>
                </p:oleObj>
              </mc:Choice>
              <mc:Fallback>
                <p:oleObj name="公式" r:id="rId3" imgW="1847745" imgH="19057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286125"/>
                        <a:ext cx="4067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26"/>
          <p:cNvGraphicFramePr>
            <a:graphicFrameLocks noChangeAspect="1"/>
          </p:cNvGraphicFramePr>
          <p:nvPr/>
        </p:nvGraphicFramePr>
        <p:xfrm>
          <a:off x="2268538" y="4652963"/>
          <a:ext cx="13366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2" name="公式" r:id="rId5" imgW="571465" imgH="342816" progId="Equation.3">
                  <p:embed/>
                </p:oleObj>
              </mc:Choice>
              <mc:Fallback>
                <p:oleObj name="公式" r:id="rId5" imgW="571465" imgH="34281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13366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5" name="Text Box 27"/>
          <p:cNvSpPr txBox="1">
            <a:spLocks noChangeArrowheads="1"/>
          </p:cNvSpPr>
          <p:nvPr/>
        </p:nvSpPr>
        <p:spPr bwMode="auto">
          <a:xfrm>
            <a:off x="762000" y="215106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点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为螺母</a:t>
            </a:r>
            <a:r>
              <a:rPr lang="en-US" altLang="zh-CN" dirty="0">
                <a:solidFill>
                  <a:srgbClr val="FFFFFF"/>
                </a:solidFill>
                <a:ea typeface="仿宋_GB2312" pitchFamily="49" charset="-122"/>
              </a:rPr>
              <a:t>,</a:t>
            </a:r>
            <a:r>
              <a:rPr lang="zh-CN" altLang="en-US" dirty="0" smtClean="0">
                <a:solidFill>
                  <a:srgbClr val="FFFFFF"/>
                </a:solidFill>
                <a:ea typeface="仿宋_GB2312" pitchFamily="49" charset="-122"/>
              </a:rPr>
              <a:t>取两个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坐标系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如图</a:t>
            </a:r>
          </a:p>
        </p:txBody>
      </p:sp>
      <p:sp>
        <p:nvSpPr>
          <p:cNvPr id="97308" name="Rectangle 28"/>
          <p:cNvSpPr>
            <a:spLocks noChangeArrowheads="1"/>
          </p:cNvSpPr>
          <p:nvPr/>
        </p:nvSpPr>
        <p:spPr bwMode="auto">
          <a:xfrm>
            <a:off x="227690" y="16986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4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325438" y="16176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7310" name="Rectangle 30"/>
          <p:cNvSpPr>
            <a:spLocks noChangeArrowheads="1"/>
          </p:cNvSpPr>
          <p:nvPr/>
        </p:nvSpPr>
        <p:spPr bwMode="auto">
          <a:xfrm>
            <a:off x="820738" y="1036638"/>
            <a:ext cx="48323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螺母自天花板落到底板所需的时间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97311" name="Rectangle 31"/>
          <p:cNvSpPr>
            <a:spLocks noChangeArrowheads="1"/>
          </p:cNvSpPr>
          <p:nvPr/>
        </p:nvSpPr>
        <p:spPr bwMode="auto">
          <a:xfrm>
            <a:off x="304800" y="10842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graphicFrame>
        <p:nvGraphicFramePr>
          <p:cNvPr id="145440" name="Object 32"/>
          <p:cNvGraphicFramePr>
            <a:graphicFrameLocks noChangeAspect="1"/>
          </p:cNvGraphicFramePr>
          <p:nvPr/>
        </p:nvGraphicFramePr>
        <p:xfrm>
          <a:off x="3779838" y="4581525"/>
          <a:ext cx="46116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3" name="公式" r:id="rId7" imgW="2095551" imgH="419207" progId="Equation.3">
                  <p:embed/>
                </p:oleObj>
              </mc:Choice>
              <mc:Fallback>
                <p:oleObj name="公式" r:id="rId7" imgW="2095551" imgH="41920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46116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115616" y="5662613"/>
            <a:ext cx="71993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以地面为参照系：螺母的运动方程为</a:t>
            </a:r>
            <a:endParaRPr lang="en-US" altLang="zh-CN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8106"/>
              </p:ext>
            </p:extLst>
          </p:nvPr>
        </p:nvGraphicFramePr>
        <p:xfrm>
          <a:off x="6147122" y="5373688"/>
          <a:ext cx="2673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4" name="公式" r:id="rId9" imgW="1200157" imgH="361981" progId="Equation.3">
                  <p:embed/>
                </p:oleObj>
              </mc:Choice>
              <mc:Fallback>
                <p:oleObj name="公式" r:id="rId9" imgW="1200157" imgH="36198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122" y="5373688"/>
                        <a:ext cx="2673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1115616" y="6094413"/>
            <a:ext cx="71993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升降机的运动方程为</a:t>
            </a:r>
            <a:endParaRPr lang="en-US" altLang="zh-CN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09422"/>
              </p:ext>
            </p:extLst>
          </p:nvPr>
        </p:nvGraphicFramePr>
        <p:xfrm>
          <a:off x="3974703" y="5949950"/>
          <a:ext cx="477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5" name="公式" r:id="rId11" imgW="2171674" imgH="361981" progId="Equation.3">
                  <p:embed/>
                </p:oleObj>
              </mc:Choice>
              <mc:Fallback>
                <p:oleObj name="公式" r:id="rId11" imgW="2171674" imgH="36198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703" y="5949950"/>
                        <a:ext cx="47736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1653"/>
              </p:ext>
            </p:extLst>
          </p:nvPr>
        </p:nvGraphicFramePr>
        <p:xfrm>
          <a:off x="323850" y="4868863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6" name="Equation" r:id="rId13" imgW="542851" imgH="200021" progId="Equation.DSMT4">
                  <p:embed/>
                </p:oleObj>
              </mc:Choice>
              <mc:Fallback>
                <p:oleObj name="Equation" r:id="rId13" imgW="542851" imgH="20002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1619250" y="4941888"/>
            <a:ext cx="603250" cy="360362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291753" y="2151063"/>
            <a:ext cx="27857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</a:rPr>
              <a:t>方</a:t>
            </a:r>
            <a:r>
              <a:rPr lang="zh-CN" altLang="en-US" dirty="0" smtClean="0">
                <a:solidFill>
                  <a:srgbClr val="00FFFF"/>
                </a:solidFill>
                <a:latin typeface="宋体" panose="02010600030101010101" pitchFamily="2" charset="-122"/>
              </a:rPr>
              <a:t>法一</a:t>
            </a:r>
            <a:endParaRPr lang="zh-CN" altLang="en-US" dirty="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-28145" y="5829301"/>
            <a:ext cx="12155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</a:rPr>
              <a:t>方</a:t>
            </a:r>
            <a:r>
              <a:rPr lang="zh-CN" altLang="en-US" dirty="0" smtClean="0">
                <a:solidFill>
                  <a:srgbClr val="00FFFF"/>
                </a:solidFill>
                <a:latin typeface="宋体" panose="02010600030101010101" pitchFamily="2" charset="-122"/>
              </a:rPr>
              <a:t>法二</a:t>
            </a:r>
            <a:endParaRPr lang="zh-CN" altLang="en-US" dirty="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08657"/>
              </p:ext>
            </p:extLst>
          </p:nvPr>
        </p:nvGraphicFramePr>
        <p:xfrm>
          <a:off x="1157288" y="3938588"/>
          <a:ext cx="3332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7" name="Equation" r:id="rId15" imgW="1396800" imgH="241200" progId="Equation.DSMT4">
                  <p:embed/>
                </p:oleObj>
              </mc:Choice>
              <mc:Fallback>
                <p:oleObj name="Equation" r:id="rId15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938588"/>
                        <a:ext cx="33321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6" grpId="0" animBg="1"/>
      <p:bldP spid="145427" grpId="0" autoUpdateAnimBg="0"/>
      <p:bldP spid="145428" grpId="0" autoUpdateAnimBg="0"/>
      <p:bldP spid="145429" grpId="0" animBg="1"/>
      <p:bldP spid="145430" grpId="0" autoUpdateAnimBg="0"/>
      <p:bldP spid="145431" grpId="0" autoUpdateAnimBg="0"/>
      <p:bldP spid="145435" grpId="0" autoUpdateAnimBg="0"/>
      <p:bldP spid="145437" grpId="0" autoUpdateAnimBg="0"/>
      <p:bldP spid="2" grpId="0" autoUpdateAnimBg="0"/>
      <p:bldP spid="5" grpId="0" autoUpdateAnimBg="0"/>
      <p:bldP spid="143364" grpId="0" animBg="1"/>
      <p:bldP spid="39" grpId="0" autoUpdateAnimBg="0"/>
      <p:bldP spid="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G_0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2</a:t>
            </a:r>
            <a:endParaRPr kumimoji="1" lang="en-US" altLang="zh-CN" sz="66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60363" y="1484313"/>
            <a:ext cx="8748712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NEWTON’S LAWS OF MOTION</a:t>
            </a: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58888" y="3716338"/>
            <a:ext cx="6705600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蒋臣威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西安交通大学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en-US" altLang="zh-CN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3 / </a:t>
            </a:r>
            <a:r>
              <a:rPr kumimoji="1" lang="en-US" altLang="zh-CN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3 </a:t>
            </a:r>
            <a:r>
              <a:rPr kumimoji="1" lang="en-US" altLang="zh-CN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/ </a:t>
            </a:r>
            <a:r>
              <a:rPr kumimoji="1" lang="en-US" altLang="zh-CN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2022</a:t>
            </a:r>
            <a:endParaRPr kumimoji="1" lang="zh-CN" altLang="en-US" sz="3600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01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322263" y="549275"/>
            <a:ext cx="8821737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4400" b="1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anose="02020603050405020304" pitchFamily="18" charset="0"/>
              </a:rPr>
              <a:t>Nature and Nature’s Laws lay hid in Night.</a:t>
            </a:r>
          </a:p>
          <a:p>
            <a:pPr eaLnBrk="1" hangingPunct="1">
              <a:defRPr/>
            </a:pPr>
            <a:r>
              <a:rPr kumimoji="1" lang="en-US" altLang="zh-CN" sz="4400" b="1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anose="02020603050405020304" pitchFamily="18" charset="0"/>
              </a:rPr>
              <a:t>God said: Let Newton be! And all was Light.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4140200" y="2708275"/>
            <a:ext cx="4535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Alexander Pope(1688--1744)</a:t>
            </a:r>
          </a:p>
        </p:txBody>
      </p:sp>
      <p:pic>
        <p:nvPicPr>
          <p:cNvPr id="4100" name="Picture 12" descr="Slide4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" t="26668" r="54355" b="17786"/>
          <a:stretch>
            <a:fillRect/>
          </a:stretch>
        </p:blipFill>
        <p:spPr bwMode="auto">
          <a:xfrm>
            <a:off x="3276600" y="3573463"/>
            <a:ext cx="2503488" cy="2752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73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1371600" y="5224463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惯性参照系</a:t>
            </a:r>
            <a:r>
              <a:rPr kumimoji="1" lang="zh-CN" altLang="en-US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运动遵从牛顿第一定律的参照系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411413" y="26035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2.1</a:t>
            </a:r>
            <a:r>
              <a:rPr kumimoji="1" lang="en-US" altLang="zh-CN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运动三定律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39750" y="1341438"/>
            <a:ext cx="8424863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任何物体都保持静止或匀速直线运动的状态，直到其他物体对它作用的力迫使它改变这种状态为止。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 body acted on by no net force moves with constant velocity (which may be zero) and zero acceleration.---</a:t>
            </a:r>
            <a:r>
              <a:rPr kumimoji="1" lang="en-US" altLang="zh-CN" sz="2200" b="1">
                <a:solidFill>
                  <a:srgbClr val="33CCFF"/>
                </a:solidFill>
                <a:latin typeface="Times New Roman" panose="02020603050405020304" pitchFamily="18" charset="0"/>
                <a:ea typeface="楷体_GB2312" pitchFamily="49" charset="-122"/>
              </a:rPr>
              <a:t>Newton’s first law of motion.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endParaRPr kumimoji="1" lang="en-US" altLang="zh-CN" sz="2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539750" y="32131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注意几个重要概念</a:t>
            </a: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258888" y="4195763"/>
            <a:ext cx="590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</a:t>
            </a:r>
            <a:r>
              <a:rPr kumimoji="1" lang="en-US" altLang="zh-CN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惯性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en-US" altLang="zh-CN" sz="2400" b="1">
                <a:solidFill>
                  <a:srgbClr val="FFFF00"/>
                </a:solidFill>
                <a:latin typeface="华文仿宋" pitchFamily="2" charset="-122"/>
                <a:ea typeface="华文仿宋" pitchFamily="2" charset="-122"/>
              </a:rPr>
              <a:t>inertia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en-US" altLang="zh-CN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的固有属性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258888" y="36449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 </a:t>
            </a:r>
            <a:r>
              <a:rPr kumimoji="1" lang="en-US" altLang="zh-CN" sz="2400" b="1" dirty="0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使物体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改变运动状态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的原因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1524000" y="6161088"/>
          <a:ext cx="1255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Equation" r:id="rId3" imgW="1233699" imgH="471390" progId="Equation.3">
                  <p:embed/>
                </p:oleObj>
              </mc:Choice>
              <mc:Fallback>
                <p:oleObj name="Equation" r:id="rId3" imgW="1233699" imgH="471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161088"/>
                        <a:ext cx="1255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611188" y="5708650"/>
            <a:ext cx="726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质点处于静止或匀速直线运动状态时：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2855913" y="6153150"/>
            <a:ext cx="369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静力学基本方程</a:t>
            </a:r>
          </a:p>
        </p:txBody>
      </p:sp>
      <p:sp>
        <p:nvSpPr>
          <p:cNvPr id="199691" name="Rectangle 11"/>
          <p:cNvSpPr>
            <a:spLocks noChangeArrowheads="1"/>
          </p:cNvSpPr>
          <p:nvPr/>
        </p:nvSpPr>
        <p:spPr bwMode="auto">
          <a:xfrm>
            <a:off x="182563" y="908050"/>
            <a:ext cx="3525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牛顿第一定律</a:t>
            </a: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3275013" y="965200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01800" indent="-1701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>
                <a:solidFill>
                  <a:srgbClr val="00FF00"/>
                </a:solidFill>
                <a:ea typeface="楷体_GB2312" pitchFamily="49" charset="-122"/>
              </a:rPr>
              <a:t>——</a:t>
            </a:r>
            <a:r>
              <a:rPr kumimoji="1" lang="en-US" altLang="zh-CN" sz="2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惯性定律</a:t>
            </a:r>
          </a:p>
        </p:txBody>
      </p:sp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1258888" y="46990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</a:t>
            </a:r>
            <a:r>
              <a:rPr kumimoji="1" lang="en-US" altLang="zh-CN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质量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en-US" altLang="zh-CN" sz="2400" b="1">
                <a:solidFill>
                  <a:srgbClr val="FFFF00"/>
                </a:solidFill>
                <a:latin typeface="华文仿宋" pitchFamily="2" charset="-122"/>
                <a:ea typeface="华文仿宋" pitchFamily="2" charset="-122"/>
              </a:rPr>
              <a:t>mass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 </a:t>
            </a:r>
            <a:r>
              <a:rPr kumimoji="1" lang="en-US" altLang="zh-CN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的惯性的量度</a:t>
            </a:r>
          </a:p>
        </p:txBody>
      </p:sp>
    </p:spTree>
    <p:extLst>
      <p:ext uri="{BB962C8B-B14F-4D97-AF65-F5344CB8AC3E}">
        <p14:creationId xmlns:p14="http://schemas.microsoft.com/office/powerpoint/2010/main" val="2941016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utoUpdateAnimBg="0"/>
      <p:bldP spid="199683" grpId="0" autoUpdateAnimBg="0"/>
      <p:bldP spid="199684" grpId="0" autoUpdateAnimBg="0"/>
      <p:bldP spid="199685" grpId="0" autoUpdateAnimBg="0"/>
      <p:bldP spid="199686" grpId="0" autoUpdateAnimBg="0"/>
      <p:bldP spid="199687" grpId="0" autoUpdateAnimBg="0"/>
      <p:bldP spid="199689" grpId="0" autoUpdateAnimBg="0"/>
      <p:bldP spid="199690" grpId="0" autoUpdateAnimBg="0"/>
      <p:bldP spid="199691" grpId="0" autoUpdateAnimBg="0"/>
      <p:bldP spid="199692" grpId="0" autoUpdateAnimBg="0"/>
      <p:bldP spid="19969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762000" y="12700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个物体的</a:t>
            </a:r>
            <a:r>
              <a:rPr kumimoji="1" lang="zh-CN" altLang="en-US"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动量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随时间的变化率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正比于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这个物体所受的</a:t>
            </a:r>
            <a:r>
              <a:rPr kumimoji="1" lang="zh-CN" altLang="en-US"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合力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其方向与所受合力的方向相同。</a:t>
            </a: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611313" y="2371725"/>
          <a:ext cx="13763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6" name="公式" r:id="rId3" imgW="662199" imgH="357188" progId="Equation.3">
                  <p:embed/>
                </p:oleObj>
              </mc:Choice>
              <mc:Fallback>
                <p:oleObj name="公式" r:id="rId3" imgW="66219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371725"/>
                        <a:ext cx="137636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174625" y="4048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牛顿第二定律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563938" y="2349500"/>
          <a:ext cx="3679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7" name="公式" r:id="rId5" imgW="1833481" imgH="357188" progId="Equation.3">
                  <p:embed/>
                </p:oleObj>
              </mc:Choice>
              <mc:Fallback>
                <p:oleObj name="公式" r:id="rId5" imgW="183348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49500"/>
                        <a:ext cx="36798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/>
          </p:cNvGraphicFramePr>
          <p:nvPr/>
        </p:nvGraphicFramePr>
        <p:xfrm>
          <a:off x="5137150" y="3082925"/>
          <a:ext cx="2635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8" name="Equation" r:id="rId7" imgW="2604909" imgH="795532" progId="Equation.3">
                  <p:embed/>
                </p:oleObj>
              </mc:Choice>
              <mc:Fallback>
                <p:oleObj name="Equation" r:id="rId7" imgW="2604909" imgH="7955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082925"/>
                        <a:ext cx="2635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762000" y="32226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当物体的质量不随时间变化时</a:t>
            </a:r>
            <a:endParaRPr kumimoji="1" lang="zh-CN" altLang="en-US" sz="1200" b="1">
              <a:solidFill>
                <a:srgbClr val="FFFF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762000" y="400526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二定律的三个性质</a:t>
            </a:r>
          </a:p>
        </p:txBody>
      </p:sp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1141413" y="551656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对应性</a:t>
            </a:r>
            <a:r>
              <a:rPr kumimoji="1" lang="zh-CN" altLang="en-US" sz="24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endParaRPr kumimoji="1" lang="en-US" altLang="zh-CN" sz="24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0715" name="Text Box 11"/>
          <p:cNvSpPr txBox="1">
            <a:spLocks noChangeArrowheads="1"/>
          </p:cNvSpPr>
          <p:nvPr/>
        </p:nvSpPr>
        <p:spPr bwMode="auto">
          <a:xfrm>
            <a:off x="1116013" y="5013325"/>
            <a:ext cx="710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矢量性</a:t>
            </a:r>
            <a:r>
              <a:rPr kumimoji="1" lang="zh-CN" altLang="en-US" sz="24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矢量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叠加定理</a:t>
            </a:r>
          </a:p>
        </p:txBody>
      </p:sp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1143000" y="45085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瞬时性</a:t>
            </a:r>
            <a:r>
              <a:rPr kumimoji="1" lang="zh-CN" altLang="en-US" sz="24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二定律是一个瞬时关系式</a:t>
            </a:r>
          </a:p>
        </p:txBody>
      </p:sp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250825" y="3644900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781050" y="6092825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二定律只适用于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运动情况</a:t>
            </a:r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3059113" y="188913"/>
            <a:ext cx="5834062" cy="119697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The momentum of a body changes with time at a rate equal to the net external force acting on it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276600" y="5445125"/>
          <a:ext cx="36036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9" name="公式" r:id="rId9" imgW="1528714" imgH="224032" progId="Equation.3">
                  <p:embed/>
                </p:oleObj>
              </mc:Choice>
              <mc:Fallback>
                <p:oleObj name="公式" r:id="rId9" imgW="1528714" imgH="2240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45125"/>
                        <a:ext cx="36036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96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build="p" autoUpdateAnimBg="0"/>
      <p:bldP spid="200708" grpId="0" autoUpdateAnimBg="0"/>
      <p:bldP spid="200711" grpId="0" autoUpdateAnimBg="0"/>
      <p:bldP spid="200713" grpId="0" autoUpdateAnimBg="0"/>
      <p:bldP spid="200714" grpId="0" autoUpdateAnimBg="0"/>
      <p:bldP spid="200715" grpId="0" autoUpdateAnimBg="0"/>
      <p:bldP spid="200716" grpId="0" autoUpdateAnimBg="0"/>
      <p:bldP spid="200717" grpId="0"/>
      <p:bldP spid="365571" grpId="0" autoUpdateAnimBg="0"/>
      <p:bldP spid="26829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3390416"/>
              </p:ext>
            </p:extLst>
          </p:nvPr>
        </p:nvGraphicFramePr>
        <p:xfrm>
          <a:off x="1849438" y="1314178"/>
          <a:ext cx="2867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8" name="Equation" r:id="rId3" imgW="2833606" imgH="471390" progId="Equation.3">
                  <p:embed/>
                </p:oleObj>
              </mc:Choice>
              <mc:Fallback>
                <p:oleObj name="Equation" r:id="rId3" imgW="2833606" imgH="4713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314178"/>
                        <a:ext cx="2867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838200" y="336278"/>
            <a:ext cx="4495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分量表示形式 </a:t>
            </a:r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94583"/>
              </p:ext>
            </p:extLst>
          </p:nvPr>
        </p:nvGraphicFramePr>
        <p:xfrm>
          <a:off x="5357813" y="188640"/>
          <a:ext cx="21717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9" name="公式" r:id="rId5" imgW="1862251" imgH="814485" progId="Equation.3">
                  <p:embed/>
                </p:oleObj>
              </mc:Choice>
              <mc:Fallback>
                <p:oleObj name="公式" r:id="rId5" imgW="1862251" imgH="814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88640"/>
                        <a:ext cx="21717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51116"/>
              </p:ext>
            </p:extLst>
          </p:nvPr>
        </p:nvGraphicFramePr>
        <p:xfrm>
          <a:off x="5292725" y="920478"/>
          <a:ext cx="2303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0" name="公式" r:id="rId7" imgW="1976356" imgH="814485" progId="Equation.3">
                  <p:embed/>
                </p:oleObj>
              </mc:Choice>
              <mc:Fallback>
                <p:oleObj name="公式" r:id="rId7" imgW="1976356" imgH="814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20478"/>
                        <a:ext cx="2303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05654"/>
              </p:ext>
            </p:extLst>
          </p:nvPr>
        </p:nvGraphicFramePr>
        <p:xfrm>
          <a:off x="5365750" y="1642790"/>
          <a:ext cx="2157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1" name="公式" r:id="rId9" imgW="1843234" imgH="814485" progId="Equation.3">
                  <p:embed/>
                </p:oleObj>
              </mc:Choice>
              <mc:Fallback>
                <p:oleObj name="公式" r:id="rId9" imgW="1843234" imgH="814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642790"/>
                        <a:ext cx="21574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0040590"/>
              </p:ext>
            </p:extLst>
          </p:nvPr>
        </p:nvGraphicFramePr>
        <p:xfrm>
          <a:off x="3019425" y="2377803"/>
          <a:ext cx="4505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2" name="Equation" r:id="rId11" imgW="4472036" imgH="918968" progId="Equation.3">
                  <p:embed/>
                </p:oleObj>
              </mc:Choice>
              <mc:Fallback>
                <p:oleObj name="Equation" r:id="rId11" imgW="4472036" imgH="9189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377803"/>
                        <a:ext cx="45053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1116013" y="253020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自然坐标中</a:t>
            </a:r>
          </a:p>
        </p:txBody>
      </p:sp>
      <p:graphicFrame>
        <p:nvGraphicFramePr>
          <p:cNvPr id="26010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086907"/>
              </p:ext>
            </p:extLst>
          </p:nvPr>
        </p:nvGraphicFramePr>
        <p:xfrm>
          <a:off x="3095625" y="3390628"/>
          <a:ext cx="3997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3" name="Equation" r:id="rId13" imgW="3967341" imgH="843157" progId="Equation.3">
                  <p:embed/>
                </p:oleObj>
              </mc:Choice>
              <mc:Fallback>
                <p:oleObj name="Equation" r:id="rId13" imgW="3967341" imgH="843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390628"/>
                        <a:ext cx="3997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6" name="Text Box 10"/>
          <p:cNvSpPr txBox="1">
            <a:spLocks noChangeArrowheads="1"/>
          </p:cNvSpPr>
          <p:nvPr/>
        </p:nvSpPr>
        <p:spPr bwMode="auto">
          <a:xfrm>
            <a:off x="1143000" y="4817790"/>
            <a:ext cx="746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chemeClr val="bg1"/>
                </a:solidFill>
              </a:rPr>
              <a:t>物体在运动中质量有所增减，如火箭、雨滴问题。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0107" name="Text Box 11"/>
          <p:cNvSpPr txBox="1">
            <a:spLocks noChangeArrowheads="1"/>
          </p:cNvSpPr>
          <p:nvPr/>
        </p:nvSpPr>
        <p:spPr bwMode="auto">
          <a:xfrm>
            <a:off x="1115616" y="5262587"/>
            <a:ext cx="7855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 smtClean="0">
                <a:solidFill>
                  <a:schemeClr val="bg1"/>
                </a:solidFill>
                <a:latin typeface="+mj-lt"/>
                <a:ea typeface="+mn-ea"/>
              </a:rPr>
              <a:t>•  </a:t>
            </a:r>
            <a:r>
              <a:rPr kumimoji="1" lang="zh-CN" altLang="en-US" b="1" dirty="0" smtClean="0">
                <a:solidFill>
                  <a:schemeClr val="bg1"/>
                </a:solidFill>
                <a:latin typeface="+mn-ea"/>
                <a:ea typeface="+mn-ea"/>
              </a:rPr>
              <a:t>在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  <a:ea typeface="+mn-ea"/>
              </a:rPr>
              <a:t>狭义相对论中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  <a:ea typeface="+mn-ea"/>
              </a:rPr>
              <a:t>,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  <a:ea typeface="+mn-ea"/>
              </a:rPr>
              <a:t>高速运动物体的质量与运动速度有关 。</a:t>
            </a:r>
          </a:p>
        </p:txBody>
      </p:sp>
      <p:sp>
        <p:nvSpPr>
          <p:cNvPr id="260108" name="Text Box 12"/>
          <p:cNvSpPr txBox="1">
            <a:spLocks noChangeArrowheads="1"/>
          </p:cNvSpPr>
          <p:nvPr/>
        </p:nvSpPr>
        <p:spPr bwMode="auto">
          <a:xfrm>
            <a:off x="762000" y="4314553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一般问题中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可认为常量，但有时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变化的：</a:t>
            </a:r>
          </a:p>
        </p:txBody>
      </p:sp>
      <p:graphicFrame>
        <p:nvGraphicFramePr>
          <p:cNvPr id="260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19944"/>
              </p:ext>
            </p:extLst>
          </p:nvPr>
        </p:nvGraphicFramePr>
        <p:xfrm>
          <a:off x="3482975" y="5805760"/>
          <a:ext cx="1376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4" name="公式" r:id="rId15" imgW="662199" imgH="357188" progId="Equation.3">
                  <p:embed/>
                </p:oleObj>
              </mc:Choice>
              <mc:Fallback>
                <p:oleObj name="公式" r:id="rId15" imgW="66219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5805760"/>
                        <a:ext cx="13763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0" name="Text Box 14"/>
          <p:cNvSpPr txBox="1">
            <a:spLocks noChangeArrowheads="1"/>
          </p:cNvSpPr>
          <p:nvPr/>
        </p:nvSpPr>
        <p:spPr bwMode="auto">
          <a:xfrm>
            <a:off x="4787900" y="5950222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Palatino Linotype" panose="02040502050505030304" pitchFamily="18" charset="0"/>
              </a:rPr>
              <a:t>√</a:t>
            </a:r>
          </a:p>
        </p:txBody>
      </p:sp>
      <p:graphicFrame>
        <p:nvGraphicFramePr>
          <p:cNvPr id="260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57902"/>
              </p:ext>
            </p:extLst>
          </p:nvPr>
        </p:nvGraphicFramePr>
        <p:xfrm>
          <a:off x="5656263" y="5877197"/>
          <a:ext cx="16525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5" name="公式" r:id="rId17" imgW="805074" imgH="357188" progId="Equation.3">
                  <p:embed/>
                </p:oleObj>
              </mc:Choice>
              <mc:Fallback>
                <p:oleObj name="公式" r:id="rId17" imgW="805074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5877197"/>
                        <a:ext cx="16525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2" name="Text Box 16"/>
          <p:cNvSpPr txBox="1">
            <a:spLocks noChangeArrowheads="1"/>
          </p:cNvSpPr>
          <p:nvPr/>
        </p:nvSpPr>
        <p:spPr bwMode="auto">
          <a:xfrm>
            <a:off x="7451725" y="5956572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Mangal" pitchFamily="18" charset="0"/>
              </a:rPr>
              <a:t>X</a:t>
            </a:r>
          </a:p>
        </p:txBody>
      </p:sp>
      <p:sp>
        <p:nvSpPr>
          <p:cNvPr id="260113" name="AutoShape 17"/>
          <p:cNvSpPr>
            <a:spLocks/>
          </p:cNvSpPr>
          <p:nvPr/>
        </p:nvSpPr>
        <p:spPr bwMode="auto">
          <a:xfrm>
            <a:off x="5003800" y="595040"/>
            <a:ext cx="360363" cy="1439863"/>
          </a:xfrm>
          <a:prstGeom prst="leftBrace">
            <a:avLst>
              <a:gd name="adj1" fmla="val 33297"/>
              <a:gd name="adj2" fmla="val 69569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72326"/>
              </p:ext>
            </p:extLst>
          </p:nvPr>
        </p:nvGraphicFramePr>
        <p:xfrm>
          <a:off x="1187450" y="5693047"/>
          <a:ext cx="2089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6" name="Equation" r:id="rId19" imgW="1071806" imgH="423765" progId="Equation.3">
                  <p:embed/>
                </p:oleObj>
              </mc:Choice>
              <mc:Fallback>
                <p:oleObj name="Equation" r:id="rId19" imgW="107180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93047"/>
                        <a:ext cx="20891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05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4" grpId="0" autoUpdateAnimBg="0"/>
      <p:bldP spid="260106" grpId="0" autoUpdateAnimBg="0"/>
      <p:bldP spid="260107" grpId="0" autoUpdateAnimBg="0"/>
      <p:bldP spid="260108" grpId="0" autoUpdateAnimBg="0"/>
      <p:bldP spid="260110" grpId="0" autoUpdateAnimBg="0"/>
      <p:bldP spid="260112" grpId="0" autoUpdateAnimBg="0"/>
      <p:bldP spid="2601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707904" y="301862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FFFF"/>
                </a:solidFill>
                <a:ea typeface="楷体_GB2312" pitchFamily="49" charset="-122"/>
              </a:rPr>
              <a:t>要</a:t>
            </a:r>
            <a:r>
              <a:rPr lang="zh-CN" altLang="en-US" sz="2600" dirty="0" smtClean="0">
                <a:solidFill>
                  <a:srgbClr val="00FFFF"/>
                </a:solidFill>
                <a:ea typeface="楷体_GB2312" pitchFamily="49" charset="-122"/>
              </a:rPr>
              <a:t>点回顾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58888" y="1052513"/>
          <a:ext cx="12430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4" name="公式" r:id="rId3" imgW="457280" imgH="152512" progId="Equation.3">
                  <p:embed/>
                </p:oleObj>
              </mc:Choice>
              <mc:Fallback>
                <p:oleObj name="公式" r:id="rId3" imgW="45728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12430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2698750" y="1123950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3300"/>
          </a:solidFill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1063" y="874713"/>
          <a:ext cx="1150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5" name="公式" r:id="rId5" imgW="409500" imgH="342816" progId="Equation.3">
                  <p:embed/>
                </p:oleObj>
              </mc:Choice>
              <mc:Fallback>
                <p:oleObj name="公式" r:id="rId5" imgW="409500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874713"/>
                        <a:ext cx="11509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/>
        </p:nvGraphicFramePr>
        <p:xfrm>
          <a:off x="5291138" y="836613"/>
          <a:ext cx="2089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6" name="公式" r:id="rId7" imgW="828718" imgH="371429" progId="Equation.3">
                  <p:embed/>
                </p:oleObj>
              </mc:Choice>
              <mc:Fallback>
                <p:oleObj name="公式" r:id="rId7" imgW="828718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836613"/>
                        <a:ext cx="2089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714875" y="1123950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3300"/>
          </a:solidFill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93763" y="1772816"/>
            <a:ext cx="425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95091"/>
              </p:ext>
            </p:extLst>
          </p:nvPr>
        </p:nvGraphicFramePr>
        <p:xfrm>
          <a:off x="2627313" y="1772816"/>
          <a:ext cx="3817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7" name="公式" r:id="rId9" imgW="1600209" imgH="171408" progId="Equation.3">
                  <p:embed/>
                </p:oleObj>
              </mc:Choice>
              <mc:Fallback>
                <p:oleObj name="公式" r:id="rId9" imgW="1600209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2816"/>
                        <a:ext cx="38179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93763" y="3161903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135313" y="2504653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初始条件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rot="10800000" flipH="1" flipV="1">
            <a:off x="3481388" y="2918991"/>
            <a:ext cx="14287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rot="10800000" flipH="1" flipV="1">
            <a:off x="4500563" y="2920578"/>
            <a:ext cx="3175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55650" y="568325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速度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72000" y="5535613"/>
          <a:ext cx="180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8" name="公式" r:id="rId11" imgW="790657" imgH="342816" progId="Equation.3">
                  <p:embed/>
                </p:oleObj>
              </mc:Choice>
              <mc:Fallback>
                <p:oleObj name="公式" r:id="rId11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35613"/>
                        <a:ext cx="1800225" cy="846137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21796"/>
              </p:ext>
            </p:extLst>
          </p:nvPr>
        </p:nvGraphicFramePr>
        <p:xfrm>
          <a:off x="2994025" y="3656013"/>
          <a:ext cx="43132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9" name="公式" r:id="rId13" imgW="1962200" imgH="342816" progId="Equation.3">
                  <p:embed/>
                </p:oleObj>
              </mc:Choice>
              <mc:Fallback>
                <p:oleObj name="公式" r:id="rId13" imgW="1962200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656013"/>
                        <a:ext cx="43132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34568" y="477200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运动方程</a:t>
            </a:r>
            <a:endParaRPr lang="zh-CN" altLang="en-US" dirty="0">
              <a:solidFill>
                <a:srgbClr val="66FF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795963" y="4713262"/>
            <a:ext cx="340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─ </a:t>
            </a:r>
            <a:r>
              <a:rPr lang="zh-CN" altLang="en-US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  <a:endParaRPr lang="zh-CN" altLang="en-US" sz="2800">
              <a:solidFill>
                <a:srgbClr val="66FF33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9547"/>
              </p:ext>
            </p:extLst>
          </p:nvPr>
        </p:nvGraphicFramePr>
        <p:xfrm>
          <a:off x="4572000" y="4713288"/>
          <a:ext cx="1211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0" name="公式" r:id="rId15" imgW="438114" imgH="152512" progId="Equation.3">
                  <p:embed/>
                </p:oleObj>
              </mc:Choice>
              <mc:Fallback>
                <p:oleObj name="公式" r:id="rId15" imgW="438114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13288"/>
                        <a:ext cx="1211263" cy="50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33">
                              <a:alpha val="46001"/>
                            </a:srgbClr>
                          </a:gs>
                          <a:gs pos="50000">
                            <a:srgbClr val="2F7618">
                              <a:alpha val="40999"/>
                            </a:srgbClr>
                          </a:gs>
                          <a:gs pos="100000">
                            <a:srgbClr val="66FF33">
                              <a:alpha val="46001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7374370" y="3672319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66FFFF"/>
                </a:solidFill>
              </a:rPr>
              <a:t>注意变量替换的重要性</a:t>
            </a:r>
            <a:endParaRPr lang="en-US" altLang="zh-CN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45918"/>
              </p:ext>
            </p:extLst>
          </p:nvPr>
        </p:nvGraphicFramePr>
        <p:xfrm>
          <a:off x="2967475" y="3163480"/>
          <a:ext cx="4668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1" name="Equation" r:id="rId17" imgW="4668108" imgH="495378" progId="Equation.DSMT4">
                  <p:embed/>
                </p:oleObj>
              </mc:Choice>
              <mc:Fallback>
                <p:oleObj name="Equation" r:id="rId17" imgW="4668108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7475" y="3163480"/>
                        <a:ext cx="46688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91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nimBg="1"/>
      <p:bldP spid="7" grpId="0" animBg="1"/>
      <p:bldP spid="8" grpId="0" autoUpdateAnimBg="0"/>
      <p:bldP spid="10" grpId="0" autoUpdateAnimBg="0"/>
      <p:bldP spid="12" grpId="0" animBg="1"/>
      <p:bldP spid="13" grpId="0" animBg="1"/>
      <p:bldP spid="14" grpId="0" animBg="1"/>
      <p:bldP spid="15" grpId="0"/>
      <p:bldP spid="18" grpId="0"/>
      <p:bldP spid="19" grpId="0" autoUpdateAnimBg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52400" y="3333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牛顿第三定律</a:t>
            </a:r>
          </a:p>
        </p:txBody>
      </p:sp>
      <p:sp>
        <p:nvSpPr>
          <p:cNvPr id="261133" name="Oval 13"/>
          <p:cNvSpPr>
            <a:spLocks noChangeArrowheads="1"/>
          </p:cNvSpPr>
          <p:nvPr/>
        </p:nvSpPr>
        <p:spPr bwMode="auto">
          <a:xfrm>
            <a:off x="6589713" y="1166813"/>
            <a:ext cx="287337" cy="287337"/>
          </a:xfrm>
          <a:prstGeom prst="ellipse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61134" name="Rectangle 14"/>
          <p:cNvSpPr>
            <a:spLocks noChangeArrowheads="1"/>
          </p:cNvSpPr>
          <p:nvPr/>
        </p:nvSpPr>
        <p:spPr bwMode="auto">
          <a:xfrm>
            <a:off x="8318500" y="1095375"/>
            <a:ext cx="287338" cy="36036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100000">
                <a:srgbClr val="764718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261135" name="Line 15"/>
          <p:cNvSpPr>
            <a:spLocks noChangeShapeType="1"/>
          </p:cNvSpPr>
          <p:nvPr/>
        </p:nvSpPr>
        <p:spPr bwMode="auto">
          <a:xfrm>
            <a:off x="6300788" y="1311275"/>
            <a:ext cx="2592387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6" name="Line 16"/>
          <p:cNvSpPr>
            <a:spLocks noChangeShapeType="1"/>
          </p:cNvSpPr>
          <p:nvPr/>
        </p:nvSpPr>
        <p:spPr bwMode="auto">
          <a:xfrm>
            <a:off x="6732588" y="1311275"/>
            <a:ext cx="5762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7" name="Line 17"/>
          <p:cNvSpPr>
            <a:spLocks noChangeShapeType="1"/>
          </p:cNvSpPr>
          <p:nvPr/>
        </p:nvSpPr>
        <p:spPr bwMode="auto">
          <a:xfrm rot="10800000">
            <a:off x="7885113" y="1311275"/>
            <a:ext cx="5762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1138" name="Object 18"/>
          <p:cNvGraphicFramePr>
            <a:graphicFrameLocks noChangeAspect="1"/>
          </p:cNvGraphicFramePr>
          <p:nvPr/>
        </p:nvGraphicFramePr>
        <p:xfrm>
          <a:off x="7458075" y="792163"/>
          <a:ext cx="1003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9" name="公式" r:id="rId3" imgW="528589" imgH="204593" progId="Equation.3">
                  <p:embed/>
                </p:oleObj>
              </mc:Choice>
              <mc:Fallback>
                <p:oleObj name="公式" r:id="rId3" imgW="528589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792163"/>
                        <a:ext cx="1003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9" name="Object 19"/>
          <p:cNvGraphicFramePr>
            <a:graphicFrameLocks noChangeAspect="1"/>
          </p:cNvGraphicFramePr>
          <p:nvPr/>
        </p:nvGraphicFramePr>
        <p:xfrm>
          <a:off x="6661150" y="1514475"/>
          <a:ext cx="960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0" name="公式" r:id="rId5" imgW="500306" imgH="204593" progId="Equation.3">
                  <p:embed/>
                </p:oleObj>
              </mc:Choice>
              <mc:Fallback>
                <p:oleObj name="公式" r:id="rId5" imgW="500306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514475"/>
                        <a:ext cx="9604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0" name="Text Box 20"/>
          <p:cNvSpPr txBox="1">
            <a:spLocks noChangeArrowheads="1"/>
          </p:cNvSpPr>
          <p:nvPr/>
        </p:nvSpPr>
        <p:spPr bwMode="auto">
          <a:xfrm>
            <a:off x="6545263" y="777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8434388" y="6921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261142" name="Object 22"/>
          <p:cNvGraphicFramePr>
            <a:graphicFrameLocks noChangeAspect="1"/>
          </p:cNvGraphicFramePr>
          <p:nvPr/>
        </p:nvGraphicFramePr>
        <p:xfrm>
          <a:off x="6732588" y="21336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1" name="Equation" r:id="rId7" imgW="1157141" imgH="338235" progId="Equation.3">
                  <p:embed/>
                </p:oleObj>
              </mc:Choice>
              <mc:Fallback>
                <p:oleObj name="Equation" r:id="rId7" imgW="1157141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133600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5243513" y="5016500"/>
            <a:ext cx="3505200" cy="158115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牛顿定律的正确性被事实所证明，它是质点动力学的基本定律，也是经典力学理论的基础。</a:t>
            </a:r>
            <a:endParaRPr kumimoji="1" lang="zh-CN" altLang="en-US" sz="2400" b="1">
              <a:solidFill>
                <a:srgbClr val="FFFF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1144" name="Text Box 24"/>
          <p:cNvSpPr txBox="1">
            <a:spLocks noChangeArrowheads="1"/>
          </p:cNvSpPr>
          <p:nvPr/>
        </p:nvSpPr>
        <p:spPr bwMode="auto">
          <a:xfrm>
            <a:off x="762000" y="606901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三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特性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61145" name="Text Box 25"/>
          <p:cNvSpPr txBox="1">
            <a:spLocks noChangeArrowheads="1"/>
          </p:cNvSpPr>
          <p:nvPr/>
        </p:nvSpPr>
        <p:spPr bwMode="auto">
          <a:xfrm>
            <a:off x="539750" y="2636838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注意</a:t>
            </a:r>
            <a:r>
              <a:rPr kumimoji="1" lang="en-US" altLang="zh-CN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: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第三定律揭示了</a:t>
            </a: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力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的特性</a:t>
            </a:r>
          </a:p>
        </p:txBody>
      </p:sp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539750" y="3081338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成对性</a:t>
            </a:r>
            <a:r>
              <a:rPr kumimoji="1" lang="zh-CN" altLang="en-US" sz="2400" b="1">
                <a:solidFill>
                  <a:srgbClr val="FFFF99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之间的作用是相互的，作用力与反作用力</a:t>
            </a:r>
            <a:endParaRPr kumimoji="1" lang="en-US" altLang="zh-CN" sz="2400" b="1">
              <a:solidFill>
                <a:srgbClr val="FFFF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61147" name="Text Box 27"/>
          <p:cNvSpPr txBox="1">
            <a:spLocks noChangeArrowheads="1"/>
          </p:cNvSpPr>
          <p:nvPr/>
        </p:nvSpPr>
        <p:spPr bwMode="auto">
          <a:xfrm>
            <a:off x="539750" y="3614738"/>
            <a:ext cx="672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一致性</a:t>
            </a:r>
            <a:r>
              <a:rPr kumimoji="1" lang="zh-CN" altLang="en-US" sz="2400" b="1" dirty="0">
                <a:solidFill>
                  <a:srgbClr val="FFFF99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作用力与反作用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一致</a:t>
            </a:r>
          </a:p>
        </p:txBody>
      </p:sp>
      <p:sp>
        <p:nvSpPr>
          <p:cNvPr id="261148" name="Text Box 28"/>
          <p:cNvSpPr txBox="1">
            <a:spLocks noChangeArrowheads="1"/>
          </p:cNvSpPr>
          <p:nvPr/>
        </p:nvSpPr>
        <p:spPr bwMode="auto">
          <a:xfrm>
            <a:off x="539750" y="40513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同时性</a:t>
            </a:r>
            <a:r>
              <a:rPr kumimoji="1" lang="zh-CN" altLang="en-US" sz="2400" b="1">
                <a:solidFill>
                  <a:srgbClr val="FFFF99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相互作用之间是相互依存，同生同灭</a:t>
            </a:r>
            <a:endParaRPr kumimoji="1" lang="zh-CN" altLang="en-US" sz="1200" b="1">
              <a:solidFill>
                <a:srgbClr val="FFFF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61149" name="Text Box 29"/>
          <p:cNvSpPr txBox="1">
            <a:spLocks noChangeArrowheads="1"/>
          </p:cNvSpPr>
          <p:nvPr/>
        </p:nvSpPr>
        <p:spPr bwMode="auto">
          <a:xfrm>
            <a:off x="838200" y="5513388"/>
            <a:ext cx="4648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二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度量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定量描述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)</a:t>
            </a:r>
          </a:p>
        </p:txBody>
      </p:sp>
      <p:sp>
        <p:nvSpPr>
          <p:cNvPr id="261150" name="Text Box 30"/>
          <p:cNvSpPr txBox="1">
            <a:spLocks noChangeArrowheads="1"/>
          </p:cNvSpPr>
          <p:nvPr/>
        </p:nvSpPr>
        <p:spPr bwMode="auto">
          <a:xfrm>
            <a:off x="107950" y="4459288"/>
            <a:ext cx="2133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小结</a:t>
            </a:r>
          </a:p>
        </p:txBody>
      </p:sp>
      <p:sp>
        <p:nvSpPr>
          <p:cNvPr id="261151" name="Text Box 31"/>
          <p:cNvSpPr txBox="1">
            <a:spLocks noChangeArrowheads="1"/>
          </p:cNvSpPr>
          <p:nvPr/>
        </p:nvSpPr>
        <p:spPr bwMode="auto">
          <a:xfrm>
            <a:off x="736600" y="4916488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一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“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”的概念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323850" y="836613"/>
            <a:ext cx="6119813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If body B exerts a force on body A (an ‘action’), then body A exerts a force on body B (a ‘reaction’). These two forces have the same magnitude but are opposite in direction. These two forces act on different bodies. </a:t>
            </a:r>
            <a:endParaRPr kumimoji="1" lang="en-US" altLang="zh-CN" sz="2200" b="1">
              <a:solidFill>
                <a:srgbClr val="FFFFFF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693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5" grpId="0" autoUpdateAnimBg="0"/>
      <p:bldP spid="261133" grpId="0" animBg="1"/>
      <p:bldP spid="261134" grpId="0" animBg="1"/>
      <p:bldP spid="261135" grpId="0" animBg="1"/>
      <p:bldP spid="261136" grpId="0" animBg="1"/>
      <p:bldP spid="261137" grpId="0" animBg="1"/>
      <p:bldP spid="261140" grpId="0"/>
      <p:bldP spid="261141" grpId="0"/>
      <p:bldP spid="261143" grpId="0" animBg="1" autoUpdateAnimBg="0"/>
      <p:bldP spid="261144" grpId="0" autoUpdateAnimBg="0"/>
      <p:bldP spid="261145" grpId="0" autoUpdateAnimBg="0"/>
      <p:bldP spid="261146" grpId="0" autoUpdateAnimBg="0"/>
      <p:bldP spid="261147" grpId="0" autoUpdateAnimBg="0"/>
      <p:bldP spid="261148" grpId="0" autoUpdateAnimBg="0"/>
      <p:bldP spid="261149" grpId="0" autoUpdateAnimBg="0"/>
      <p:bldP spid="261150" grpId="0" autoUpdateAnimBg="0"/>
      <p:bldP spid="261151" grpId="0" autoUpdateAnimBg="0"/>
      <p:bldP spid="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1403350" y="257175"/>
            <a:ext cx="633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</a:rPr>
              <a:t>§2.2    </a:t>
            </a:r>
            <a:r>
              <a:rPr kumimoji="1" lang="zh-CN" altLang="en-US" sz="3200" b="1">
                <a:solidFill>
                  <a:srgbClr val="66FF33"/>
                </a:solidFill>
              </a:rPr>
              <a:t>力学中常见的几种力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396875" y="884238"/>
            <a:ext cx="525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一、万有引力（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gravitational force</a:t>
            </a: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67620" name="Oval 4"/>
          <p:cNvSpPr>
            <a:spLocks noChangeArrowheads="1"/>
          </p:cNvSpPr>
          <p:nvPr/>
        </p:nvSpPr>
        <p:spPr bwMode="auto">
          <a:xfrm>
            <a:off x="8101013" y="2476500"/>
            <a:ext cx="152400" cy="152400"/>
          </a:xfrm>
          <a:prstGeom prst="ellipse">
            <a:avLst/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7621" name="Oval 5"/>
          <p:cNvSpPr>
            <a:spLocks noChangeArrowheads="1"/>
          </p:cNvSpPr>
          <p:nvPr/>
        </p:nvSpPr>
        <p:spPr bwMode="auto">
          <a:xfrm>
            <a:off x="5724525" y="2468563"/>
            <a:ext cx="152400" cy="1524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7622" name="Line 6"/>
          <p:cNvSpPr>
            <a:spLocks noChangeShapeType="1"/>
          </p:cNvSpPr>
          <p:nvPr/>
        </p:nvSpPr>
        <p:spPr bwMode="auto">
          <a:xfrm>
            <a:off x="6732588" y="2563813"/>
            <a:ext cx="4746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5292725" y="2351088"/>
          <a:ext cx="284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7" name="Equation" r:id="rId3" imgW="252591" imgH="319282" progId="Equation.3">
                  <p:embed/>
                </p:oleObj>
              </mc:Choice>
              <mc:Fallback>
                <p:oleObj name="Equation" r:id="rId3" imgW="252591" imgH="3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51088"/>
                        <a:ext cx="2841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8388350" y="2347913"/>
          <a:ext cx="3159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8" name="Equation" r:id="rId5" imgW="290626" imgH="319282" progId="Equation.3">
                  <p:embed/>
                </p:oleObj>
              </mc:Choice>
              <mc:Fallback>
                <p:oleObj name="Equation" r:id="rId5" imgW="290626" imgH="3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347913"/>
                        <a:ext cx="3159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7667625" y="2628900"/>
          <a:ext cx="355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9" name="Equation" r:id="rId7" imgW="347679" imgH="357188" progId="Equation.3">
                  <p:embed/>
                </p:oleObj>
              </mc:Choice>
              <mc:Fallback>
                <p:oleObj name="Equation" r:id="rId7" imgW="34767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628900"/>
                        <a:ext cx="355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6877050" y="2708275"/>
          <a:ext cx="223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0" name="Equation" r:id="rId9" imgW="80946" imgH="119062" progId="Equation.DSMT4">
                  <p:embed/>
                </p:oleObj>
              </mc:Choice>
              <mc:Fallback>
                <p:oleObj name="Equation" r:id="rId9" imgW="80946" imgH="119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708275"/>
                        <a:ext cx="2238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7" name="Line 11"/>
          <p:cNvSpPr>
            <a:spLocks noChangeShapeType="1"/>
          </p:cNvSpPr>
          <p:nvPr/>
        </p:nvSpPr>
        <p:spPr bwMode="auto">
          <a:xfrm>
            <a:off x="5824538" y="2563813"/>
            <a:ext cx="6477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7446963" y="2563813"/>
            <a:ext cx="647700" cy="0"/>
          </a:xfrm>
          <a:prstGeom prst="line">
            <a:avLst/>
          </a:prstGeom>
          <a:noFill/>
          <a:ln w="28575">
            <a:solidFill>
              <a:srgbClr val="FF99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5945188" y="2628900"/>
          <a:ext cx="346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1" name="公式" r:id="rId11" imgW="328661" imgH="357188" progId="Equation.3">
                  <p:embed/>
                </p:oleObj>
              </mc:Choice>
              <mc:Fallback>
                <p:oleObj name="公式" r:id="rId11" imgW="32866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628900"/>
                        <a:ext cx="3460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0" name="Line 14"/>
          <p:cNvSpPr>
            <a:spLocks noChangeShapeType="1"/>
          </p:cNvSpPr>
          <p:nvPr/>
        </p:nvSpPr>
        <p:spPr bwMode="auto">
          <a:xfrm flipV="1">
            <a:off x="5795963" y="2060575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1" name="Line 15"/>
          <p:cNvSpPr>
            <a:spLocks noChangeShapeType="1"/>
          </p:cNvSpPr>
          <p:nvPr/>
        </p:nvSpPr>
        <p:spPr bwMode="auto">
          <a:xfrm flipV="1">
            <a:off x="8172450" y="2060575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2" name="Line 16"/>
          <p:cNvSpPr>
            <a:spLocks noChangeShapeType="1"/>
          </p:cNvSpPr>
          <p:nvPr/>
        </p:nvSpPr>
        <p:spPr bwMode="auto">
          <a:xfrm>
            <a:off x="7164388" y="2203450"/>
            <a:ext cx="10080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3" name="Line 17"/>
          <p:cNvSpPr>
            <a:spLocks noChangeShapeType="1"/>
          </p:cNvSpPr>
          <p:nvPr/>
        </p:nvSpPr>
        <p:spPr bwMode="auto">
          <a:xfrm>
            <a:off x="5795963" y="2203450"/>
            <a:ext cx="10080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/>
        </p:nvGraphicFramePr>
        <p:xfrm>
          <a:off x="6935788" y="2103438"/>
          <a:ext cx="150812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2" name="公式" r:id="rId13" imgW="90699" imgH="119062" progId="Equation.3">
                  <p:embed/>
                </p:oleObj>
              </mc:Choice>
              <mc:Fallback>
                <p:oleObj name="公式" r:id="rId13" imgW="90699" imgH="119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103438"/>
                        <a:ext cx="150812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827088" y="1270000"/>
            <a:ext cx="831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质量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相距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两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间的万有引力大小为</a:t>
            </a:r>
          </a:p>
        </p:txBody>
      </p:sp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2124075" y="1811338"/>
          <a:ext cx="1693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3" name="公式" r:id="rId15" imgW="1604784" imgH="728468" progId="Equation.3">
                  <p:embed/>
                </p:oleObj>
              </mc:Choice>
              <mc:Fallback>
                <p:oleObj name="公式" r:id="rId15" imgW="1604784" imgH="728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11338"/>
                        <a:ext cx="1693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7" name="Object 21"/>
          <p:cNvGraphicFramePr>
            <a:graphicFrameLocks noChangeAspect="1"/>
          </p:cNvGraphicFramePr>
          <p:nvPr/>
        </p:nvGraphicFramePr>
        <p:xfrm>
          <a:off x="1258888" y="2708275"/>
          <a:ext cx="3887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4" name="公式" r:id="rId17" imgW="3890784" imgH="366907" progId="Equation.3">
                  <p:embed/>
                </p:oleObj>
              </mc:Choice>
              <mc:Fallback>
                <p:oleObj name="公式" r:id="rId17" imgW="389078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38877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8" name="Text Box 22"/>
          <p:cNvSpPr txBox="1">
            <a:spLocks noChangeArrowheads="1"/>
          </p:cNvSpPr>
          <p:nvPr/>
        </p:nvSpPr>
        <p:spPr bwMode="auto">
          <a:xfrm>
            <a:off x="830263" y="34290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用矢量表示为</a:t>
            </a:r>
          </a:p>
        </p:txBody>
      </p:sp>
      <p:graphicFrame>
        <p:nvGraphicFramePr>
          <p:cNvPr id="367639" name="Object 23"/>
          <p:cNvGraphicFramePr>
            <a:graphicFrameLocks noChangeAspect="1"/>
          </p:cNvGraphicFramePr>
          <p:nvPr/>
        </p:nvGraphicFramePr>
        <p:xfrm>
          <a:off x="2916238" y="3284538"/>
          <a:ext cx="21812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5" name="Equation" r:id="rId19" imgW="995249" imgH="290610" progId="Equation.DSMT4">
                  <p:embed/>
                </p:oleObj>
              </mc:Choice>
              <mc:Fallback>
                <p:oleObj name="Equation" r:id="rId19" imgW="995249" imgH="2906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84538"/>
                        <a:ext cx="21812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0" name="Rectangle 24"/>
          <p:cNvSpPr>
            <a:spLocks noChangeArrowheads="1"/>
          </p:cNvSpPr>
          <p:nvPr/>
        </p:nvSpPr>
        <p:spPr bwMode="auto">
          <a:xfrm>
            <a:off x="611188" y="4005263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</a:p>
        </p:txBody>
      </p:sp>
      <p:sp>
        <p:nvSpPr>
          <p:cNvPr id="367641" name="Text Box 25"/>
          <p:cNvSpPr txBox="1">
            <a:spLocks noChangeArrowheads="1"/>
          </p:cNvSpPr>
          <p:nvPr/>
        </p:nvSpPr>
        <p:spPr bwMode="auto">
          <a:xfrm>
            <a:off x="827088" y="4437063"/>
            <a:ext cx="8101012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依据万有引力定律定义的质量叫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引力质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常见的用天平称量物体的质量，实际上就是测引力质量；依据牛顿第二定律定义的质量叫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惯性质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实验表明：对同一物体来说，两种质量总是相等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7642" name="AutoShape 26"/>
          <p:cNvSpPr>
            <a:spLocks noChangeArrowheads="1"/>
          </p:cNvSpPr>
          <p:nvPr/>
        </p:nvSpPr>
        <p:spPr bwMode="auto">
          <a:xfrm>
            <a:off x="392113" y="39147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2" name="Text Box 32"/>
          <p:cNvSpPr txBox="1">
            <a:spLocks noChangeArrowheads="1"/>
          </p:cNvSpPr>
          <p:nvPr/>
        </p:nvSpPr>
        <p:spPr bwMode="auto">
          <a:xfrm>
            <a:off x="827088" y="6140450"/>
            <a:ext cx="762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定律只直接适用于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两质点间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相互作用</a:t>
            </a:r>
          </a:p>
        </p:txBody>
      </p:sp>
    </p:spTree>
    <p:extLst>
      <p:ext uri="{BB962C8B-B14F-4D97-AF65-F5344CB8AC3E}">
        <p14:creationId xmlns:p14="http://schemas.microsoft.com/office/powerpoint/2010/main" val="3498078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autoUpdateAnimBg="0"/>
      <p:bldP spid="367619" grpId="0" autoUpdateAnimBg="0"/>
      <p:bldP spid="367620" grpId="0" animBg="1"/>
      <p:bldP spid="367621" grpId="0" animBg="1"/>
      <p:bldP spid="367622" grpId="0" animBg="1"/>
      <p:bldP spid="367627" grpId="0" animBg="1"/>
      <p:bldP spid="367628" grpId="0" animBg="1"/>
      <p:bldP spid="367630" grpId="0" animBg="1"/>
      <p:bldP spid="367631" grpId="0" animBg="1"/>
      <p:bldP spid="367632" grpId="0" animBg="1"/>
      <p:bldP spid="367633" grpId="0" animBg="1"/>
      <p:bldP spid="367635" grpId="0"/>
      <p:bldP spid="367638" grpId="0"/>
      <p:bldP spid="367640" grpId="0" build="p" autoUpdateAnimBg="0"/>
      <p:bldP spid="367641" grpId="0" autoUpdateAnimBg="0"/>
      <p:bldP spid="367642" grpId="0" animBg="1"/>
      <p:bldP spid="3686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9" name="Object 11"/>
          <p:cNvGraphicFramePr>
            <a:graphicFrameLocks noChangeAspect="1"/>
          </p:cNvGraphicFramePr>
          <p:nvPr/>
        </p:nvGraphicFramePr>
        <p:xfrm>
          <a:off x="1312863" y="2500313"/>
          <a:ext cx="1447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6" name="公式" r:id="rId4" imgW="690481" imgH="357188" progId="Equation.3">
                  <p:embed/>
                </p:oleObj>
              </mc:Choice>
              <mc:Fallback>
                <p:oleObj name="公式" r:id="rId4" imgW="69048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500313"/>
                        <a:ext cx="1447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3043238" y="2500313"/>
          <a:ext cx="26654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7" name="公式" r:id="rId6" imgW="1300016" imgH="357188" progId="Equation.3">
                  <p:embed/>
                </p:oleObj>
              </mc:Choice>
              <mc:Fallback>
                <p:oleObj name="公式" r:id="rId6" imgW="130001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500313"/>
                        <a:ext cx="26654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1" name="Line 13"/>
          <p:cNvSpPr>
            <a:spLocks noChangeShapeType="1"/>
          </p:cNvSpPr>
          <p:nvPr/>
        </p:nvSpPr>
        <p:spPr bwMode="auto">
          <a:xfrm rot="-120000">
            <a:off x="1476375" y="2708275"/>
            <a:ext cx="381635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2" name="Line 14"/>
          <p:cNvSpPr>
            <a:spLocks noChangeShapeType="1"/>
          </p:cNvSpPr>
          <p:nvPr/>
        </p:nvSpPr>
        <p:spPr bwMode="auto">
          <a:xfrm rot="21480000" flipV="1">
            <a:off x="1476375" y="2852738"/>
            <a:ext cx="3816350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1008063" y="3357563"/>
          <a:ext cx="3402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8" name="公式" r:id="rId8" imgW="1671589" imgH="357188" progId="Equation.3">
                  <p:embed/>
                </p:oleObj>
              </mc:Choice>
              <mc:Fallback>
                <p:oleObj name="公式" r:id="rId8" imgW="167158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57563"/>
                        <a:ext cx="3402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7" name="Object 19"/>
          <p:cNvGraphicFramePr>
            <a:graphicFrameLocks noChangeAspect="1"/>
          </p:cNvGraphicFramePr>
          <p:nvPr/>
        </p:nvGraphicFramePr>
        <p:xfrm>
          <a:off x="952500" y="4335463"/>
          <a:ext cx="380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9" name="公式" r:id="rId10" imgW="1871516" imgH="357188" progId="Equation.3">
                  <p:embed/>
                </p:oleObj>
              </mc:Choice>
              <mc:Fallback>
                <p:oleObj name="公式" r:id="rId10" imgW="187151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35463"/>
                        <a:ext cx="3808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4783138" y="4292600"/>
          <a:ext cx="375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0" name="公式" r:id="rId12" imgW="1843234" imgH="395093" progId="Equation.3">
                  <p:embed/>
                </p:oleObj>
              </mc:Choice>
              <mc:Fallback>
                <p:oleObj name="公式" r:id="rId12" imgW="1843234" imgH="395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4292600"/>
                        <a:ext cx="3757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9" name="Text Box 21"/>
          <p:cNvSpPr txBox="1">
            <a:spLocks noChangeArrowheads="1"/>
          </p:cNvSpPr>
          <p:nvPr/>
        </p:nvSpPr>
        <p:spPr bwMode="auto">
          <a:xfrm>
            <a:off x="808038" y="5557838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华文仿宋" pitchFamily="2" charset="-122"/>
              </a:rPr>
              <a:t>当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>
                <a:solidFill>
                  <a:srgbClr val="66FFFF"/>
                </a:solidFill>
                <a:latin typeface="宋体" panose="02010600030101010101" pitchFamily="2" charset="-122"/>
              </a:rPr>
              <a:t>&gt;&gt;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93910" name="Object 22"/>
          <p:cNvGraphicFramePr>
            <a:graphicFrameLocks noChangeAspect="1"/>
          </p:cNvGraphicFramePr>
          <p:nvPr/>
        </p:nvGraphicFramePr>
        <p:xfrm>
          <a:off x="2889250" y="5392738"/>
          <a:ext cx="12668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1" name="公式" r:id="rId14" imgW="1233699" imgH="757140" progId="Equation.3">
                  <p:embed/>
                </p:oleObj>
              </mc:Choice>
              <mc:Fallback>
                <p:oleObj name="公式" r:id="rId14" imgW="1233699" imgH="757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392738"/>
                        <a:ext cx="12668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1" name="Object 23"/>
          <p:cNvGraphicFramePr>
            <a:graphicFrameLocks/>
          </p:cNvGraphicFramePr>
          <p:nvPr/>
        </p:nvGraphicFramePr>
        <p:xfrm>
          <a:off x="4449763" y="5373688"/>
          <a:ext cx="13858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2" name="Equation" r:id="rId16" imgW="1347804" imgH="795532" progId="Equation.3">
                  <p:embed/>
                </p:oleObj>
              </mc:Choice>
              <mc:Fallback>
                <p:oleObj name="Equation" r:id="rId16" imgW="1347804" imgH="7955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73688"/>
                        <a:ext cx="13858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24"/>
          <p:cNvSpPr txBox="1">
            <a:spLocks noChangeArrowheads="1"/>
          </p:cNvSpPr>
          <p:nvPr/>
        </p:nvSpPr>
        <p:spPr bwMode="auto">
          <a:xfrm>
            <a:off x="708025" y="333375"/>
            <a:ext cx="4343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如图所示，一质点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旁边放一长度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质量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的杆，杆离质点近端距离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1277" name="Rectangle 25"/>
          <p:cNvSpPr>
            <a:spLocks noChangeArrowheads="1"/>
          </p:cNvSpPr>
          <p:nvPr/>
        </p:nvSpPr>
        <p:spPr bwMode="auto">
          <a:xfrm>
            <a:off x="179388" y="430213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8" name="Rectangle 26"/>
          <p:cNvSpPr>
            <a:spLocks noChangeArrowheads="1"/>
          </p:cNvSpPr>
          <p:nvPr/>
        </p:nvSpPr>
        <p:spPr bwMode="auto">
          <a:xfrm>
            <a:off x="708025" y="1857375"/>
            <a:ext cx="343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该系统的万有引力。</a:t>
            </a:r>
          </a:p>
        </p:txBody>
      </p:sp>
      <p:sp>
        <p:nvSpPr>
          <p:cNvPr id="11279" name="Rectangle 27"/>
          <p:cNvSpPr>
            <a:spLocks noChangeArrowheads="1"/>
          </p:cNvSpPr>
          <p:nvPr/>
        </p:nvSpPr>
        <p:spPr bwMode="auto">
          <a:xfrm>
            <a:off x="250825" y="1857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93916" name="Text Box 28"/>
          <p:cNvSpPr txBox="1">
            <a:spLocks noChangeArrowheads="1"/>
          </p:cNvSpPr>
          <p:nvPr/>
        </p:nvSpPr>
        <p:spPr bwMode="auto">
          <a:xfrm>
            <a:off x="285750" y="31416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6289675" y="1733550"/>
            <a:ext cx="17526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44" name="Oval 4"/>
          <p:cNvSpPr>
            <a:spLocks noChangeArrowheads="1"/>
          </p:cNvSpPr>
          <p:nvPr/>
        </p:nvSpPr>
        <p:spPr bwMode="auto">
          <a:xfrm>
            <a:off x="4841875" y="169545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7608888" y="1341438"/>
          <a:ext cx="3889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3" name="Equation" r:id="rId18" imgW="290626" imgH="195360" progId="Equation.3">
                  <p:embed/>
                </p:oleObj>
              </mc:Choice>
              <mc:Fallback>
                <p:oleObj name="Equation" r:id="rId18" imgW="290626" imgH="19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341438"/>
                        <a:ext cx="38893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4727575" y="126841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4" name="Equation" r:id="rId20" imgW="195051" imgH="128782" progId="Equation.3">
                  <p:embed/>
                </p:oleObj>
              </mc:Choice>
              <mc:Fallback>
                <p:oleObj name="Equation" r:id="rId20" imgW="19505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268413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8183563" y="1341438"/>
          <a:ext cx="2555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5" name="Equation" r:id="rId22" imgW="157016" imgH="195360" progId="Equation.3">
                  <p:embed/>
                </p:oleObj>
              </mc:Choice>
              <mc:Fallback>
                <p:oleObj name="Equation" r:id="rId22" imgW="157016" imgH="19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341438"/>
                        <a:ext cx="2555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5408613" y="2138363"/>
          <a:ext cx="1397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6" name="Equation" r:id="rId24" imgW="42911" imgH="214312" progId="Equation.3">
                  <p:embed/>
                </p:oleObj>
              </mc:Choice>
              <mc:Fallback>
                <p:oleObj name="Equation" r:id="rId24" imgW="42911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138363"/>
                        <a:ext cx="1397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2" name="Line 12"/>
          <p:cNvSpPr>
            <a:spLocks noChangeShapeType="1"/>
          </p:cNvSpPr>
          <p:nvPr/>
        </p:nvSpPr>
        <p:spPr bwMode="auto">
          <a:xfrm>
            <a:off x="4918075" y="1484313"/>
            <a:ext cx="0" cy="82073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3" name="Line 13"/>
          <p:cNvSpPr>
            <a:spLocks noChangeShapeType="1"/>
          </p:cNvSpPr>
          <p:nvPr/>
        </p:nvSpPr>
        <p:spPr bwMode="auto">
          <a:xfrm>
            <a:off x="6289675" y="1771650"/>
            <a:ext cx="0" cy="533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4" name="Line 14"/>
          <p:cNvSpPr>
            <a:spLocks noChangeShapeType="1"/>
          </p:cNvSpPr>
          <p:nvPr/>
        </p:nvSpPr>
        <p:spPr bwMode="auto">
          <a:xfrm>
            <a:off x="4918075" y="2000250"/>
            <a:ext cx="1371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7" name="Line 17"/>
          <p:cNvSpPr>
            <a:spLocks noChangeShapeType="1"/>
          </p:cNvSpPr>
          <p:nvPr/>
        </p:nvSpPr>
        <p:spPr bwMode="auto">
          <a:xfrm>
            <a:off x="4943475" y="1781175"/>
            <a:ext cx="372586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58" name="Rectangle 18"/>
          <p:cNvSpPr>
            <a:spLocks noChangeArrowheads="1"/>
          </p:cNvSpPr>
          <p:nvPr/>
        </p:nvSpPr>
        <p:spPr bwMode="auto">
          <a:xfrm>
            <a:off x="7032625" y="1744663"/>
            <a:ext cx="228600" cy="74612"/>
          </a:xfrm>
          <a:prstGeom prst="rect">
            <a:avLst/>
          </a:prstGeom>
          <a:solidFill>
            <a:srgbClr val="FFFF00"/>
          </a:solidFill>
          <a:ln w="222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6488113" y="1917700"/>
          <a:ext cx="1390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7" name="公式" r:id="rId26" imgW="1433626" imgH="214312" progId="Equation.3">
                  <p:embed/>
                </p:oleObj>
              </mc:Choice>
              <mc:Fallback>
                <p:oleObj name="公式" r:id="rId26" imgW="1433626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917700"/>
                        <a:ext cx="1390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8110538" y="1887538"/>
          <a:ext cx="2159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8" name="Equation" r:id="rId28" imgW="118981" imgH="128782" progId="Equation.3">
                  <p:embed/>
                </p:oleObj>
              </mc:Choice>
              <mc:Fallback>
                <p:oleObj name="Equation" r:id="rId28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1887538"/>
                        <a:ext cx="2159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1" name="Object 21"/>
          <p:cNvGraphicFramePr>
            <a:graphicFrameLocks noChangeAspect="1"/>
          </p:cNvGraphicFramePr>
          <p:nvPr/>
        </p:nvGraphicFramePr>
        <p:xfrm>
          <a:off x="4584700" y="1773238"/>
          <a:ext cx="2159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69" name="Equation" r:id="rId30" imgW="118981" imgH="128782" progId="Equation.3">
                  <p:embed/>
                </p:oleObj>
              </mc:Choice>
              <mc:Fallback>
                <p:oleObj name="Equation" r:id="rId30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773238"/>
                        <a:ext cx="2159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2" name="Object 22"/>
          <p:cNvGraphicFramePr>
            <a:graphicFrameLocks noChangeAspect="1"/>
          </p:cNvGraphicFramePr>
          <p:nvPr/>
        </p:nvGraphicFramePr>
        <p:xfrm>
          <a:off x="7092950" y="13414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0" name="Equation" r:id="rId32" imgW="271609" imgH="214312" progId="Equation.3">
                  <p:embed/>
                </p:oleObj>
              </mc:Choice>
              <mc:Fallback>
                <p:oleObj name="Equation" r:id="rId32" imgW="271609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41438"/>
                        <a:ext cx="3714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4" name="Line 24"/>
          <p:cNvSpPr>
            <a:spLocks noChangeShapeType="1"/>
          </p:cNvSpPr>
          <p:nvPr/>
        </p:nvSpPr>
        <p:spPr bwMode="auto">
          <a:xfrm>
            <a:off x="4943475" y="1628775"/>
            <a:ext cx="208915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5" name="Line 25"/>
          <p:cNvSpPr>
            <a:spLocks noChangeShapeType="1"/>
          </p:cNvSpPr>
          <p:nvPr/>
        </p:nvSpPr>
        <p:spPr bwMode="auto">
          <a:xfrm>
            <a:off x="7032625" y="1412875"/>
            <a:ext cx="0" cy="360363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666" name="Object 26"/>
          <p:cNvGraphicFramePr>
            <a:graphicFrameLocks noChangeAspect="1"/>
          </p:cNvGraphicFramePr>
          <p:nvPr/>
        </p:nvGraphicFramePr>
        <p:xfrm>
          <a:off x="6027738" y="1312863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1" name="公式" r:id="rId34" imgW="118981" imgH="128782" progId="Equation.3">
                  <p:embed/>
                </p:oleObj>
              </mc:Choice>
              <mc:Fallback>
                <p:oleObj name="公式" r:id="rId34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312863"/>
                        <a:ext cx="2190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708650" y="403226"/>
            <a:ext cx="3432175" cy="457200"/>
            <a:chOff x="5708650" y="403226"/>
            <a:chExt cx="3432175" cy="4572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730839"/>
                </p:ext>
              </p:extLst>
            </p:nvPr>
          </p:nvGraphicFramePr>
          <p:xfrm>
            <a:off x="6822123" y="489522"/>
            <a:ext cx="1327785" cy="370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72" name="Equation" r:id="rId36" imgW="634680" imgH="177480" progId="Equation.DSMT4">
                    <p:embed/>
                  </p:oleObj>
                </mc:Choice>
                <mc:Fallback>
                  <p:oleObj name="Equation" r:id="rId36" imgW="634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822123" y="489522"/>
                          <a:ext cx="1327785" cy="370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26"/>
            <p:cNvSpPr>
              <a:spLocks noChangeArrowheads="1"/>
            </p:cNvSpPr>
            <p:nvPr/>
          </p:nvSpPr>
          <p:spPr bwMode="auto">
            <a:xfrm>
              <a:off x="5708650" y="403226"/>
              <a:ext cx="3432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FFFF"/>
                  </a:solidFill>
                  <a:latin typeface="宋体" panose="02010600030101010101" pitchFamily="2" charset="-122"/>
                </a:rPr>
                <a:t>线密度</a:t>
              </a:r>
              <a:endPara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224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1" grpId="0" animBg="1"/>
      <p:bldP spid="293902" grpId="0" animBg="1"/>
      <p:bldP spid="293909" grpId="0" build="p" autoUpdateAnimBg="0"/>
      <p:bldP spid="293916" grpId="0" autoUpdateAnimBg="0"/>
      <p:bldP spid="368643" grpId="0" animBg="1"/>
      <p:bldP spid="368644" grpId="0" animBg="1"/>
      <p:bldP spid="368652" grpId="0" animBg="1"/>
      <p:bldP spid="368653" grpId="0" animBg="1"/>
      <p:bldP spid="368654" grpId="0" animBg="1"/>
      <p:bldP spid="368657" grpId="0" animBg="1"/>
      <p:bldP spid="368658" grpId="0" animBg="1"/>
      <p:bldP spid="368664" grpId="0" animBg="1"/>
      <p:bldP spid="3686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900113" y="4292600"/>
          <a:ext cx="485616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8" name="公式" r:id="rId3" imgW="2452769" imgH="804765" progId="Equation.3">
                  <p:embed/>
                </p:oleObj>
              </mc:Choice>
              <mc:Fallback>
                <p:oleObj name="公式" r:id="rId3" imgW="2452769" imgH="804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485616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77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地球对其表面附近物体万有引力的分力</a:t>
            </a:r>
          </a:p>
        </p:txBody>
      </p:sp>
      <p:sp>
        <p:nvSpPr>
          <p:cNvPr id="369668" name="AutoShape 4"/>
          <p:cNvSpPr>
            <a:spLocks noChangeArrowheads="1"/>
          </p:cNvSpPr>
          <p:nvPr/>
        </p:nvSpPr>
        <p:spPr bwMode="auto">
          <a:xfrm>
            <a:off x="5003800" y="5805488"/>
            <a:ext cx="4140200" cy="568325"/>
          </a:xfrm>
          <a:prstGeom prst="wedgeRectCallout">
            <a:avLst>
              <a:gd name="adj1" fmla="val -37347"/>
              <a:gd name="adj2" fmla="val -215083"/>
            </a:avLst>
          </a:prstGeom>
          <a:noFill/>
          <a:ln w="19050">
            <a:solidFill>
              <a:srgbClr val="66FFFF">
                <a:alpha val="47842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为物体所处的地理纬度角</a:t>
            </a:r>
          </a:p>
        </p:txBody>
      </p:sp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900113" y="3644900"/>
            <a:ext cx="741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考虑地球自转后物体重力为</a:t>
            </a:r>
          </a:p>
        </p:txBody>
      </p:sp>
      <p:graphicFrame>
        <p:nvGraphicFramePr>
          <p:cNvPr id="292884" name="Object 20"/>
          <p:cNvGraphicFramePr>
            <a:graphicFrameLocks noChangeAspect="1"/>
          </p:cNvGraphicFramePr>
          <p:nvPr/>
        </p:nvGraphicFramePr>
        <p:xfrm>
          <a:off x="1403350" y="2708275"/>
          <a:ext cx="2303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9" name="公式" r:id="rId5" imgW="1119106" imgH="423765" progId="Equation.3">
                  <p:embed/>
                </p:oleObj>
              </mc:Choice>
              <mc:Fallback>
                <p:oleObj name="公式" r:id="rId5" imgW="111910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8275"/>
                        <a:ext cx="2303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5" name="Object 21"/>
          <p:cNvGraphicFramePr>
            <a:graphicFrameLocks noChangeAspect="1"/>
          </p:cNvGraphicFramePr>
          <p:nvPr/>
        </p:nvGraphicFramePr>
        <p:xfrm>
          <a:off x="5148263" y="2781300"/>
          <a:ext cx="3013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0" name="公式" r:id="rId7" imgW="1480926" imgH="423765" progId="Equation.3">
                  <p:embed/>
                </p:oleObj>
              </mc:Choice>
              <mc:Fallback>
                <p:oleObj name="公式" r:id="rId7" imgW="148092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3013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6" name="AutoShape 22"/>
          <p:cNvSpPr>
            <a:spLocks noChangeArrowheads="1"/>
          </p:cNvSpPr>
          <p:nvPr/>
        </p:nvSpPr>
        <p:spPr bwMode="auto">
          <a:xfrm>
            <a:off x="3924300" y="2997200"/>
            <a:ext cx="976313" cy="358775"/>
          </a:xfrm>
          <a:prstGeom prst="rightArrow">
            <a:avLst>
              <a:gd name="adj1" fmla="val 50000"/>
              <a:gd name="adj2" fmla="val 6803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2887" name="AutoShape 23"/>
          <p:cNvSpPr>
            <a:spLocks noChangeArrowheads="1"/>
          </p:cNvSpPr>
          <p:nvPr/>
        </p:nvSpPr>
        <p:spPr bwMode="auto">
          <a:xfrm>
            <a:off x="6227763" y="1989138"/>
            <a:ext cx="1846262" cy="504825"/>
          </a:xfrm>
          <a:prstGeom prst="wedgeRectCallout">
            <a:avLst>
              <a:gd name="adj1" fmla="val -95917"/>
              <a:gd name="adj2" fmla="val 166037"/>
            </a:avLst>
          </a:prstGeom>
          <a:noFill/>
          <a:ln w="952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加速度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00113" y="1052513"/>
            <a:ext cx="741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地球半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物体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考虑地球自转时，地球表面附近的重力</a:t>
            </a:r>
          </a:p>
        </p:txBody>
      </p:sp>
    </p:spTree>
    <p:extLst>
      <p:ext uri="{BB962C8B-B14F-4D97-AF65-F5344CB8AC3E}">
        <p14:creationId xmlns:p14="http://schemas.microsoft.com/office/powerpoint/2010/main" val="2237704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30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autoUpdateAnimBg="0"/>
      <p:bldP spid="369668" grpId="0" animBg="1"/>
      <p:bldP spid="369669" grpId="0"/>
      <p:bldP spid="292886" grpId="0" animBg="1"/>
      <p:bldP spid="292887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5351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、弹性力</a:t>
            </a:r>
            <a:r>
              <a:rPr kumimoji="1" lang="zh-CN" altLang="en-US" sz="2800" b="1">
                <a:solidFill>
                  <a:srgbClr val="FFFF00"/>
                </a:solidFill>
              </a:rPr>
              <a:t>（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Elastic force</a:t>
            </a:r>
            <a:r>
              <a:rPr kumimoji="1" lang="zh-CN" altLang="en-US" sz="2800" b="1">
                <a:solidFill>
                  <a:srgbClr val="FFFF00"/>
                </a:solidFill>
              </a:rPr>
              <a:t>）</a:t>
            </a:r>
          </a:p>
        </p:txBody>
      </p:sp>
      <p:pic>
        <p:nvPicPr>
          <p:cNvPr id="294922" name="Picture 10" descr="受迫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712"/>
          <a:stretch>
            <a:fillRect/>
          </a:stretch>
        </p:blipFill>
        <p:spPr bwMode="auto">
          <a:xfrm>
            <a:off x="611188" y="908050"/>
            <a:ext cx="4327525" cy="1412875"/>
          </a:xfrm>
          <a:prstGeom prst="rect">
            <a:avLst/>
          </a:prstGeom>
          <a:solidFill>
            <a:srgbClr val="3366CC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809625" y="2449513"/>
            <a:ext cx="5183188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两宏观物体有接触且发生微小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形变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形变的物体对与它接触的物体会产生力的作用，这种力叫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。</a:t>
            </a:r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538163" y="252095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808038" y="3841750"/>
            <a:ext cx="5113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形变不超过一定限度内，弹簧的弹性力 遵从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胡克定律</a:t>
            </a:r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538163" y="3990975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69675" name="Object 11"/>
          <p:cNvGraphicFramePr>
            <a:graphicFrameLocks/>
          </p:cNvGraphicFramePr>
          <p:nvPr/>
        </p:nvGraphicFramePr>
        <p:xfrm>
          <a:off x="2897188" y="4849813"/>
          <a:ext cx="1400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4" name="公式" r:id="rId4" imgW="1300016" imgH="366907" progId="Equation.3">
                  <p:embed/>
                </p:oleObj>
              </mc:Choice>
              <mc:Fallback>
                <p:oleObj name="公式" r:id="rId4" imgW="1300016" imgH="3669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849813"/>
                        <a:ext cx="1400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6" name="Text Box 12"/>
          <p:cNvSpPr txBox="1">
            <a:spLocks noChangeArrowheads="1"/>
          </p:cNvSpPr>
          <p:nvPr/>
        </p:nvSpPr>
        <p:spPr bwMode="auto">
          <a:xfrm>
            <a:off x="808038" y="5294313"/>
            <a:ext cx="7813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绳子在受到拉伸时，其内部也同样出现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张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527050" y="540067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69683" name="Object 19"/>
          <p:cNvGraphicFramePr>
            <a:graphicFrameLocks/>
          </p:cNvGraphicFramePr>
          <p:nvPr/>
        </p:nvGraphicFramePr>
        <p:xfrm>
          <a:off x="8172450" y="620713"/>
          <a:ext cx="32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5" name="公式" r:id="rId6" imgW="233574" imgH="280890" progId="Equation.3">
                  <p:embed/>
                </p:oleObj>
              </mc:Choice>
              <mc:Fallback>
                <p:oleObj name="公式" r:id="rId6" imgW="23357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327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4" name="Object 20"/>
          <p:cNvGraphicFramePr>
            <a:graphicFrameLocks/>
          </p:cNvGraphicFramePr>
          <p:nvPr/>
        </p:nvGraphicFramePr>
        <p:xfrm>
          <a:off x="8172450" y="2492375"/>
          <a:ext cx="423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6" name="公式" r:id="rId8" imgW="166769" imgH="166688" progId="Equation.3">
                  <p:embed/>
                </p:oleObj>
              </mc:Choice>
              <mc:Fallback>
                <p:oleObj name="公式" r:id="rId8" imgW="166769" imgH="1666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492375"/>
                        <a:ext cx="4238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5" name="Object 21"/>
          <p:cNvGraphicFramePr>
            <a:graphicFrameLocks/>
          </p:cNvGraphicFramePr>
          <p:nvPr/>
        </p:nvGraphicFramePr>
        <p:xfrm>
          <a:off x="7596188" y="2420938"/>
          <a:ext cx="2778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7" name="公式" r:id="rId10" imgW="176034" imgH="271657" progId="Equation.3">
                  <p:embed/>
                </p:oleObj>
              </mc:Choice>
              <mc:Fallback>
                <p:oleObj name="公式" r:id="rId10" imgW="176034" imgH="2716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420938"/>
                        <a:ext cx="2778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87" name="AutoShape 23"/>
          <p:cNvSpPr>
            <a:spLocks noChangeArrowheads="1"/>
          </p:cNvSpPr>
          <p:nvPr/>
        </p:nvSpPr>
        <p:spPr bwMode="auto">
          <a:xfrm>
            <a:off x="4859338" y="260350"/>
            <a:ext cx="2632075" cy="466725"/>
          </a:xfrm>
          <a:prstGeom prst="wedgeRectCallout">
            <a:avLst>
              <a:gd name="adj1" fmla="val 46019"/>
              <a:gd name="adj2" fmla="val 257824"/>
            </a:avLst>
          </a:prstGeom>
          <a:noFill/>
          <a:ln w="9525">
            <a:solidFill>
              <a:srgbClr val="66FFFF">
                <a:alpha val="50195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无形变，无弹性力</a:t>
            </a:r>
          </a:p>
        </p:txBody>
      </p:sp>
      <p:sp>
        <p:nvSpPr>
          <p:cNvPr id="7" name="Rectangle 7" descr="90%"/>
          <p:cNvSpPr>
            <a:spLocks noChangeArrowheads="1"/>
          </p:cNvSpPr>
          <p:nvPr/>
        </p:nvSpPr>
        <p:spPr bwMode="auto">
          <a:xfrm>
            <a:off x="7308850" y="4292600"/>
            <a:ext cx="1295400" cy="685800"/>
          </a:xfrm>
          <a:prstGeom prst="rect">
            <a:avLst/>
          </a:prstGeom>
          <a:pattFill prst="pct90">
            <a:fgClr>
              <a:srgbClr val="666699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7918450" y="3683000"/>
            <a:ext cx="0" cy="1295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918450" y="4978400"/>
            <a:ext cx="0" cy="1295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7994650" y="4673600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7415213" y="688975"/>
            <a:ext cx="0" cy="1600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415213" y="2289175"/>
            <a:ext cx="1524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7415213" y="1069975"/>
            <a:ext cx="1219200" cy="12192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765E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8024813" y="1679575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8101013" y="765175"/>
            <a:ext cx="0" cy="15240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8101013" y="2289175"/>
            <a:ext cx="0" cy="1219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080250" y="4978400"/>
            <a:ext cx="1828800" cy="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19"/>
          <p:cNvGraphicFramePr>
            <a:graphicFrameLocks/>
          </p:cNvGraphicFramePr>
          <p:nvPr/>
        </p:nvGraphicFramePr>
        <p:xfrm>
          <a:off x="8027988" y="3716338"/>
          <a:ext cx="32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8" name="公式" r:id="rId12" imgW="233574" imgH="280890" progId="Equation.3">
                  <p:embed/>
                </p:oleObj>
              </mc:Choice>
              <mc:Fallback>
                <p:oleObj name="公式" r:id="rId12" imgW="23357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716338"/>
                        <a:ext cx="327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/>
          </p:cNvGraphicFramePr>
          <p:nvPr/>
        </p:nvGraphicFramePr>
        <p:xfrm>
          <a:off x="7380288" y="5157788"/>
          <a:ext cx="496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9" name="公式" r:id="rId14" imgW="166769" imgH="166688" progId="Equation.3">
                  <p:embed/>
                </p:oleObj>
              </mc:Choice>
              <mc:Fallback>
                <p:oleObj name="公式" r:id="rId14" imgW="166769" imgH="1666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157788"/>
                        <a:ext cx="496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/>
          </p:cNvGraphicFramePr>
          <p:nvPr/>
        </p:nvGraphicFramePr>
        <p:xfrm>
          <a:off x="8388350" y="5157788"/>
          <a:ext cx="277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30" name="公式" r:id="rId16" imgW="176034" imgH="271657" progId="Equation.3">
                  <p:embed/>
                </p:oleObj>
              </mc:Choice>
              <mc:Fallback>
                <p:oleObj name="公式" r:id="rId16" imgW="176034" imgH="2716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5157788"/>
                        <a:ext cx="277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560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utoUpdateAnimBg="0"/>
      <p:bldP spid="369671" grpId="0" autoUpdateAnimBg="0"/>
      <p:bldP spid="369672" grpId="0"/>
      <p:bldP spid="369673" grpId="0" autoUpdateAnimBg="0"/>
      <p:bldP spid="369674" grpId="0"/>
      <p:bldP spid="369676" grpId="0"/>
      <p:bldP spid="369677" grpId="0"/>
      <p:bldP spid="36968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690563" y="333375"/>
            <a:ext cx="623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绳子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N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两端分别受到的拉力为      和      。</a:t>
            </a:r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6551613" y="5445125"/>
          <a:ext cx="500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8" name="公式" r:id="rId3" imgW="519324" imgH="357188" progId="Equation.3">
                  <p:embed/>
                </p:oleObj>
              </mc:Choice>
              <mc:Fallback>
                <p:oleObj name="公式" r:id="rId3" imgW="519324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5445125"/>
                        <a:ext cx="5000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191250" y="3043238"/>
          <a:ext cx="1030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9" name="公式" r:id="rId5" imgW="1185911" imgH="357188" progId="Equation.3">
                  <p:embed/>
                </p:oleObj>
              </mc:Choice>
              <mc:Fallback>
                <p:oleObj name="公式" r:id="rId5" imgW="118591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043238"/>
                        <a:ext cx="10302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37563" y="155733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8437563" y="52292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8318500" y="36449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7894638" y="4913313"/>
          <a:ext cx="203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0" name="公式" r:id="rId7" imgW="157016" imgH="271657" progId="Equation.3">
                  <p:embed/>
                </p:oleObj>
              </mc:Choice>
              <mc:Fallback>
                <p:oleObj name="公式" r:id="rId7" imgW="157016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913313"/>
                        <a:ext cx="2032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7567613" y="1989138"/>
          <a:ext cx="2619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1" name="公式" r:id="rId9" imgW="233574" imgH="271657" progId="Equation.3">
                  <p:embed/>
                </p:oleObj>
              </mc:Choice>
              <mc:Fallback>
                <p:oleObj name="公式" r:id="rId9" imgW="233574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1989138"/>
                        <a:ext cx="2619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Rectangle 10" descr="编织物"/>
          <p:cNvSpPr>
            <a:spLocks noChangeArrowheads="1"/>
          </p:cNvSpPr>
          <p:nvPr/>
        </p:nvSpPr>
        <p:spPr bwMode="auto">
          <a:xfrm rot="5400000">
            <a:off x="6313488" y="3609975"/>
            <a:ext cx="4032250" cy="73025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3" name="Rectangle 11" descr="编织物"/>
          <p:cNvSpPr>
            <a:spLocks noChangeArrowheads="1"/>
          </p:cNvSpPr>
          <p:nvPr/>
        </p:nvSpPr>
        <p:spPr bwMode="auto">
          <a:xfrm rot="5400000">
            <a:off x="6639719" y="4658519"/>
            <a:ext cx="2082800" cy="71438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4" name="Rectangle 12" descr="编织物"/>
          <p:cNvSpPr>
            <a:spLocks noChangeArrowheads="1"/>
          </p:cNvSpPr>
          <p:nvPr/>
        </p:nvSpPr>
        <p:spPr bwMode="auto">
          <a:xfrm rot="5400000" flipV="1">
            <a:off x="6961981" y="2602707"/>
            <a:ext cx="2016125" cy="71438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 rot="5400000">
            <a:off x="8001000" y="5967413"/>
            <a:ext cx="647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6" name="Rectangle 14" descr="编织物"/>
          <p:cNvSpPr>
            <a:spLocks noChangeArrowheads="1"/>
          </p:cNvSpPr>
          <p:nvPr/>
        </p:nvSpPr>
        <p:spPr bwMode="auto">
          <a:xfrm rot="5400000">
            <a:off x="6480176" y="4437062"/>
            <a:ext cx="647700" cy="73025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 rot="5400000" flipH="1">
            <a:off x="7783513" y="1112838"/>
            <a:ext cx="10795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 rot="5400000">
            <a:off x="7324725" y="4273550"/>
            <a:ext cx="1295400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 rot="5400000">
            <a:off x="7029450" y="3005138"/>
            <a:ext cx="1295400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rot="5400000">
            <a:off x="8004969" y="2926557"/>
            <a:ext cx="0" cy="1439862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>
            <a:off x="6799263" y="4770438"/>
            <a:ext cx="0" cy="6477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12" name="Object 20"/>
          <p:cNvGraphicFramePr>
            <a:graphicFrameLocks noChangeAspect="1"/>
          </p:cNvGraphicFramePr>
          <p:nvPr/>
        </p:nvGraphicFramePr>
        <p:xfrm>
          <a:off x="5329238" y="333375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2" name="公式" r:id="rId12" imgW="195051" imgH="366907" progId="Equation.3">
                  <p:embed/>
                </p:oleObj>
              </mc:Choice>
              <mc:Fallback>
                <p:oleObj name="公式" r:id="rId12" imgW="195051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33375"/>
                        <a:ext cx="29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3" name="Object 21"/>
          <p:cNvGraphicFramePr>
            <a:graphicFrameLocks noChangeAspect="1"/>
          </p:cNvGraphicFramePr>
          <p:nvPr/>
        </p:nvGraphicFramePr>
        <p:xfrm>
          <a:off x="6113463" y="333375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3" name="公式" r:id="rId14" imgW="233574" imgH="366907" progId="Equation.3">
                  <p:embed/>
                </p:oleObj>
              </mc:Choice>
              <mc:Fallback>
                <p:oleObj name="公式" r:id="rId14" imgW="23357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33375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4" name="Rectangle 22"/>
          <p:cNvSpPr>
            <a:spLocks noChangeArrowheads="1"/>
          </p:cNvSpPr>
          <p:nvPr/>
        </p:nvSpPr>
        <p:spPr bwMode="auto">
          <a:xfrm>
            <a:off x="666750" y="765175"/>
            <a:ext cx="6153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想象把绳子从任意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切开，使绳子分成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N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两段， 其间的作用力大小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叫做绳子在该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张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如图所示。</a:t>
            </a:r>
          </a:p>
        </p:txBody>
      </p:sp>
      <p:graphicFrame>
        <p:nvGraphicFramePr>
          <p:cNvPr id="341015" name="Object 23"/>
          <p:cNvGraphicFramePr>
            <a:graphicFrameLocks noChangeAspect="1"/>
          </p:cNvGraphicFramePr>
          <p:nvPr/>
        </p:nvGraphicFramePr>
        <p:xfrm>
          <a:off x="8509000" y="836613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4" name="公式" r:id="rId16" imgW="195051" imgH="366907" progId="Equation.3">
                  <p:embed/>
                </p:oleObj>
              </mc:Choice>
              <mc:Fallback>
                <p:oleObj name="公式" r:id="rId16" imgW="195051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0" y="836613"/>
                        <a:ext cx="29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6" name="Object 24"/>
          <p:cNvGraphicFramePr>
            <a:graphicFrameLocks noChangeAspect="1"/>
          </p:cNvGraphicFramePr>
          <p:nvPr/>
        </p:nvGraphicFramePr>
        <p:xfrm>
          <a:off x="8461375" y="576738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5" name="公式" r:id="rId18" imgW="233574" imgH="366907" progId="Equation.3">
                  <p:embed/>
                </p:oleObj>
              </mc:Choice>
              <mc:Fallback>
                <p:oleObj name="公式" r:id="rId18" imgW="23357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5767388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7" name="Text Box 25"/>
          <p:cNvSpPr txBox="1">
            <a:spLocks noChangeArrowheads="1"/>
          </p:cNvSpPr>
          <p:nvPr/>
        </p:nvSpPr>
        <p:spPr bwMode="auto">
          <a:xfrm>
            <a:off x="684213" y="2565400"/>
            <a:ext cx="49688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绳子以竖直加速度     运动，绳子质量线密度为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则其上任一小段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满足下列方程</a:t>
            </a:r>
          </a:p>
        </p:txBody>
      </p:sp>
      <p:graphicFrame>
        <p:nvGraphicFramePr>
          <p:cNvPr id="341018" name="Object 26"/>
          <p:cNvGraphicFramePr>
            <a:graphicFrameLocks noChangeAspect="1"/>
          </p:cNvGraphicFramePr>
          <p:nvPr/>
        </p:nvGraphicFramePr>
        <p:xfrm>
          <a:off x="3551238" y="269557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6" name="公式" r:id="rId20" imgW="128734" imgH="204593" progId="Equation.3">
                  <p:embed/>
                </p:oleObj>
              </mc:Choice>
              <mc:Fallback>
                <p:oleObj name="公式" r:id="rId20" imgW="128734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695575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9" name="Object 27"/>
          <p:cNvGraphicFramePr>
            <a:graphicFrameLocks noChangeAspect="1"/>
          </p:cNvGraphicFramePr>
          <p:nvPr/>
        </p:nvGraphicFramePr>
        <p:xfrm>
          <a:off x="942975" y="4186238"/>
          <a:ext cx="4565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7" name="公式" r:id="rId22" imgW="4434001" imgH="290610" progId="Equation.3">
                  <p:embed/>
                </p:oleObj>
              </mc:Choice>
              <mc:Fallback>
                <p:oleObj name="公式" r:id="rId22" imgW="4434001" imgH="290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186238"/>
                        <a:ext cx="4565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0" name="Line 28"/>
          <p:cNvSpPr>
            <a:spLocks noChangeShapeType="1"/>
          </p:cNvSpPr>
          <p:nvPr/>
        </p:nvSpPr>
        <p:spPr bwMode="auto">
          <a:xfrm flipV="1">
            <a:off x="6799263" y="3359150"/>
            <a:ext cx="0" cy="792163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1" name="Line 29"/>
          <p:cNvSpPr>
            <a:spLocks noChangeShapeType="1"/>
          </p:cNvSpPr>
          <p:nvPr/>
        </p:nvSpPr>
        <p:spPr bwMode="auto">
          <a:xfrm>
            <a:off x="6838950" y="4149725"/>
            <a:ext cx="360363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2" name="Line 30"/>
          <p:cNvSpPr>
            <a:spLocks noChangeShapeType="1"/>
          </p:cNvSpPr>
          <p:nvPr/>
        </p:nvSpPr>
        <p:spPr bwMode="auto">
          <a:xfrm>
            <a:off x="6838950" y="4797425"/>
            <a:ext cx="360363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3" name="Line 31"/>
          <p:cNvSpPr>
            <a:spLocks noChangeShapeType="1"/>
          </p:cNvSpPr>
          <p:nvPr/>
        </p:nvSpPr>
        <p:spPr bwMode="auto">
          <a:xfrm>
            <a:off x="7016750" y="4149725"/>
            <a:ext cx="0" cy="6477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4" name="Line 32"/>
          <p:cNvSpPr>
            <a:spLocks noChangeShapeType="1"/>
          </p:cNvSpPr>
          <p:nvPr/>
        </p:nvSpPr>
        <p:spPr bwMode="auto">
          <a:xfrm>
            <a:off x="6804025" y="4498975"/>
            <a:ext cx="0" cy="576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25" name="Object 33"/>
          <p:cNvGraphicFramePr>
            <a:graphicFrameLocks noChangeAspect="1"/>
          </p:cNvGraphicFramePr>
          <p:nvPr/>
        </p:nvGraphicFramePr>
        <p:xfrm>
          <a:off x="6011863" y="4724400"/>
          <a:ext cx="674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8" name="公式" r:id="rId24" imgW="357431" imgH="100110" progId="Equation.3">
                  <p:embed/>
                </p:oleObj>
              </mc:Choice>
              <mc:Fallback>
                <p:oleObj name="公式" r:id="rId24" imgW="357431" imgH="100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24400"/>
                        <a:ext cx="674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6" name="Rectangle 34"/>
          <p:cNvSpPr>
            <a:spLocks noChangeArrowheads="1"/>
          </p:cNvSpPr>
          <p:nvPr/>
        </p:nvSpPr>
        <p:spPr bwMode="auto">
          <a:xfrm>
            <a:off x="6951663" y="4221163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341027" name="Text Box 35"/>
          <p:cNvSpPr txBox="1">
            <a:spLocks noChangeArrowheads="1"/>
          </p:cNvSpPr>
          <p:nvPr/>
        </p:nvSpPr>
        <p:spPr bwMode="auto">
          <a:xfrm>
            <a:off x="755650" y="4676775"/>
            <a:ext cx="4824413" cy="1930400"/>
          </a:xfrm>
          <a:prstGeom prst="rect">
            <a:avLst/>
          </a:prstGeom>
          <a:solidFill>
            <a:srgbClr val="003366">
              <a:alpha val="18823"/>
            </a:srgbClr>
          </a:solidFill>
          <a:ln w="9525">
            <a:solidFill>
              <a:schemeClr val="bg2">
                <a:alpha val="2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由方程看出：一般情况下，绳子上各处的张力大小是不相等的，但在绳子的质量可以忽略不计时，绳子上各处的张力相等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轻绳假设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1028" name="Rectangle 36"/>
          <p:cNvSpPr>
            <a:spLocks noChangeArrowheads="1"/>
          </p:cNvSpPr>
          <p:nvPr/>
        </p:nvSpPr>
        <p:spPr bwMode="auto">
          <a:xfrm>
            <a:off x="8177213" y="342900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341029" name="Line 37"/>
          <p:cNvSpPr>
            <a:spLocks noChangeShapeType="1"/>
          </p:cNvSpPr>
          <p:nvPr/>
        </p:nvSpPr>
        <p:spPr bwMode="auto">
          <a:xfrm flipV="1">
            <a:off x="6407150" y="3573463"/>
            <a:ext cx="0" cy="5048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30" name="Object 38"/>
          <p:cNvGraphicFramePr>
            <a:graphicFrameLocks noChangeAspect="1"/>
          </p:cNvGraphicFramePr>
          <p:nvPr/>
        </p:nvGraphicFramePr>
        <p:xfrm>
          <a:off x="6046788" y="371792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9" name="公式" r:id="rId26" imgW="128734" imgH="204593" progId="Equation.3">
                  <p:embed/>
                </p:oleObj>
              </mc:Choice>
              <mc:Fallback>
                <p:oleObj name="公式" r:id="rId26" imgW="128734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717925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68338" y="2205038"/>
            <a:ext cx="620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绳子中各处的张力大小相等吗？</a:t>
            </a:r>
          </a:p>
        </p:txBody>
      </p:sp>
    </p:spTree>
    <p:extLst>
      <p:ext uri="{BB962C8B-B14F-4D97-AF65-F5344CB8AC3E}">
        <p14:creationId xmlns:p14="http://schemas.microsoft.com/office/powerpoint/2010/main" val="321910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3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2000"/>
                                        <p:tgtEl>
                                          <p:spTgt spid="3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3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3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3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3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3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1000"/>
                                        <p:tgtEl>
                                          <p:spTgt spid="3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3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3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2000"/>
                                        <p:tgtEl>
                                          <p:spTgt spid="3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/>
      <p:bldP spid="340997" grpId="0"/>
      <p:bldP spid="340998" grpId="0"/>
      <p:bldP spid="340999" grpId="0"/>
      <p:bldP spid="341002" grpId="0" animBg="1"/>
      <p:bldP spid="341003" grpId="0" animBg="1"/>
      <p:bldP spid="341004" grpId="0" animBg="1"/>
      <p:bldP spid="341005" grpId="0" animBg="1"/>
      <p:bldP spid="341006" grpId="0" animBg="1"/>
      <p:bldP spid="341007" grpId="0" animBg="1"/>
      <p:bldP spid="341008" grpId="0" animBg="1"/>
      <p:bldP spid="341009" grpId="0" animBg="1"/>
      <p:bldP spid="341010" grpId="0" animBg="1"/>
      <p:bldP spid="341011" grpId="0" animBg="1"/>
      <p:bldP spid="341014" grpId="0"/>
      <p:bldP spid="341017" grpId="0"/>
      <p:bldP spid="341020" grpId="0" animBg="1"/>
      <p:bldP spid="341021" grpId="0" animBg="1"/>
      <p:bldP spid="341022" grpId="0" animBg="1"/>
      <p:bldP spid="341023" grpId="0" animBg="1"/>
      <p:bldP spid="341024" grpId="0" animBg="1"/>
      <p:bldP spid="341026" grpId="0"/>
      <p:bldP spid="341027" grpId="0" animBg="1"/>
      <p:bldP spid="341028" grpId="0"/>
      <p:bldP spid="341029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09600" y="612775"/>
            <a:ext cx="81057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CC"/>
                </a:solidFill>
                <a:latin typeface="楷体_GB2312" pitchFamily="49" charset="-122"/>
                <a:ea typeface="楷体_GB2312" pitchFamily="49" charset="-122"/>
              </a:rPr>
              <a:t>静摩擦力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相互接触的两物体沿接触面有相对运动趋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势时，接触面之间会产生一对阻止上述运动趋势的力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90600" y="1676400"/>
            <a:ext cx="7467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静摩擦力的大小随引起相对运动趋势的外力变化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00200" y="2209800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最大静摩擦力为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714750" y="2185988"/>
          <a:ext cx="1543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0" name="公式" r:id="rId3" imgW="652446" imgH="185640" progId="Equation.3">
                  <p:embed/>
                </p:oleObj>
              </mc:Choice>
              <mc:Fallback>
                <p:oleObj name="公式" r:id="rId3" imgW="652446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185988"/>
                        <a:ext cx="1543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" y="2743200"/>
            <a:ext cx="8134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CC"/>
                </a:solidFill>
                <a:latin typeface="楷体_GB2312" pitchFamily="49" charset="-122"/>
                <a:ea typeface="楷体_GB2312" pitchFamily="49" charset="-122"/>
              </a:rPr>
              <a:t>滑动摩擦力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外力超过最大静摩擦力时，两物体间出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现相对滑动，这时仍存在一对阻止相对滑动的力。</a:t>
            </a:r>
            <a:endParaRPr kumimoji="1" lang="zh-CN" altLang="en-US" sz="2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43075" y="3810000"/>
          <a:ext cx="154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1" name="公式" r:id="rId5" imgW="604659" imgH="185640" progId="Equation.3">
                  <p:embed/>
                </p:oleObj>
              </mc:Choice>
              <mc:Fallback>
                <p:oleObj name="公式" r:id="rId5" imgW="604659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810000"/>
                        <a:ext cx="154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858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3716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0574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2743200" y="5786438"/>
            <a:ext cx="1143000" cy="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85800" y="4953000"/>
            <a:ext cx="1588" cy="1600200"/>
          </a:xfrm>
          <a:prstGeom prst="line">
            <a:avLst/>
          </a:prstGeom>
          <a:noFill/>
          <a:ln w="666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8486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7818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7150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7244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1054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82296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1628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0960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47244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67818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4008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54102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5715000" y="56388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85344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78486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4676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80772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010400" y="4418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9436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0292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914400" y="44196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判断物体</a:t>
            </a:r>
            <a:r>
              <a:rPr kumimoji="1" lang="en-US" altLang="zh-CN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受力关系？</a:t>
            </a:r>
            <a:endParaRPr kumimoji="1" lang="zh-CN" altLang="en-US" sz="2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3048000" y="5326063"/>
          <a:ext cx="411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2" name="公式" r:id="rId7" imgW="118981" imgH="119062" progId="Equation.3">
                  <p:embed/>
                </p:oleObj>
              </mc:Choice>
              <mc:Fallback>
                <p:oleObj name="公式" r:id="rId7" imgW="118981" imgH="119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26063"/>
                        <a:ext cx="41116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6934200" y="3962400"/>
            <a:ext cx="609600" cy="533400"/>
            <a:chOff x="4320" y="2256"/>
            <a:chExt cx="528" cy="576"/>
          </a:xfrm>
        </p:grpSpPr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4320" y="2544"/>
              <a:ext cx="144" cy="28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 flipV="1">
              <a:off x="4464" y="2256"/>
              <a:ext cx="384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smtClean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三、摩擦力</a:t>
            </a:r>
            <a:r>
              <a:rPr kumimoji="1" lang="en-US" altLang="zh-CN" sz="2400" b="1" smtClean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Frictional force</a:t>
            </a:r>
            <a:r>
              <a:rPr kumimoji="1" lang="en-US" altLang="zh-CN" sz="2400" b="1" smtClean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4426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9" grpId="0" animBg="1" autoUpdateAnimBg="0"/>
      <p:bldP spid="10" grpId="0" animBg="1" autoUpdateAnimBg="0"/>
      <p:bldP spid="11" grpId="0" animBg="1" autoUpdateAnimBg="0"/>
      <p:bldP spid="12" grpId="0" animBg="1"/>
      <p:bldP spid="13" grpId="0" animBg="1"/>
      <p:bldP spid="14" grpId="0" animBg="1" autoUpdateAnimBg="0"/>
      <p:bldP spid="15" grpId="0" animBg="1" autoUpdateAnimBg="0"/>
      <p:bldP spid="16" grpId="0" animBg="1" autoUpdateAnimBg="0"/>
      <p:bldP spid="17" grpId="0" animBg="1" autoUpdateAnimBg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build="p" autoUpdateAnimBg="0" advAuto="0"/>
      <p:bldP spid="31" grpId="0" build="p" autoUpdateAnimBg="0" advAuto="0"/>
      <p:bldP spid="32" grpId="0" build="p" autoUpdateAnimBg="0" advAuto="0"/>
      <p:bldP spid="33" grpId="0" build="p" autoUpdateAnimBg="0" advAuto="0"/>
      <p:bldP spid="34" grpId="0" build="p" autoUpdateAnimBg="0"/>
      <p:bldP spid="34201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2286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流体阻力简介：</a:t>
            </a:r>
            <a:endParaRPr kumimoji="1" lang="zh-CN" altLang="en-US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57200" y="685800"/>
            <a:ext cx="84582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物体穿过液体或气体运动时，受到流体阻力，该阻力与运动物体速度方向相反，大小随速度变化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9600" y="1719263"/>
            <a:ext cx="626745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速度不太大时，阻力主要由流体的粘滞性产生。在运动物体带动下，流体内只形成有一定层次的平稳流动（层流），这时流体阻力与物体速率成正比：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39975" y="3005138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4" name="公式" r:id="rId3" imgW="414484" imgH="156968" progId="Equation.3">
                  <p:embed/>
                </p:oleObj>
              </mc:Choice>
              <mc:Fallback>
                <p:oleObj name="公式" r:id="rId3" imgW="414484" imgH="156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05138"/>
                        <a:ext cx="1238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9600" y="3495675"/>
            <a:ext cx="6122988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穿过流体的速率超过某限度时（低于声速），流体的层流开始混乱，在物体之后出现旋涡（紊流或湍流），这时流体阻力与物体速率的平方成正比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339975" y="4764088"/>
          <a:ext cx="1376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5" name="公式" r:id="rId5" imgW="461784" imgH="185640" progId="Equation.3">
                  <p:embed/>
                </p:oleObj>
              </mc:Choice>
              <mc:Fallback>
                <p:oleObj name="公式" r:id="rId5" imgW="461784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64088"/>
                        <a:ext cx="1376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09600" y="5324475"/>
            <a:ext cx="60499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与流体的相对速度提高到接近空气中的声速时，这时流体阻力将迅速增大：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16463" y="5805488"/>
          <a:ext cx="1462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6" name="Equation" r:id="rId7" imgW="414484" imgH="185640" progId="Equation.3">
                  <p:embed/>
                </p:oleObj>
              </mc:Choice>
              <mc:Fallback>
                <p:oleObj name="Equation" r:id="rId7" imgW="414484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05488"/>
                        <a:ext cx="14620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1" descr="2e6fa7382964f2fdd56225d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341438"/>
            <a:ext cx="230346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b7bc4c66cd04a265ab184cf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860800"/>
            <a:ext cx="230346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49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utoUpdateAnimBg="0"/>
      <p:bldP spid="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179388" y="358775"/>
            <a:ext cx="70564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若物体从静止开始下落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假定流体阻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与物体运动速度的关系是线性的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即</a:t>
            </a:r>
          </a:p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 = </a:t>
            </a:r>
            <a:r>
              <a:rPr kumimoji="1" lang="en-US" altLang="zh-CN" sz="2400" b="1" i="1">
                <a:solidFill>
                  <a:srgbClr val="66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b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常量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与阻力无关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其取决于运动物体的性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形状、大小等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以及流体的性质。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539750" y="2452688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，由牛顿第二定律，得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1403350" y="2979738"/>
          <a:ext cx="2738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2" name="公式" r:id="rId3" imgW="1338051" imgH="357188" progId="Equation.3">
                  <p:embed/>
                </p:oleObj>
              </mc:Choice>
              <mc:Fallback>
                <p:oleObj name="公式" r:id="rId3" imgW="133805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79738"/>
                        <a:ext cx="27384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Oval 5"/>
          <p:cNvSpPr>
            <a:spLocks noChangeArrowheads="1"/>
          </p:cNvSpPr>
          <p:nvPr/>
        </p:nvSpPr>
        <p:spPr bwMode="auto">
          <a:xfrm>
            <a:off x="7820025" y="14843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 flipV="1">
            <a:off x="8035925" y="706438"/>
            <a:ext cx="0" cy="990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43" name="Line 7"/>
          <p:cNvSpPr>
            <a:spLocks noChangeShapeType="1"/>
          </p:cNvSpPr>
          <p:nvPr/>
        </p:nvSpPr>
        <p:spPr bwMode="auto">
          <a:xfrm>
            <a:off x="7524750" y="1138238"/>
            <a:ext cx="0" cy="17541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4" name="Object 8"/>
          <p:cNvGraphicFramePr>
            <a:graphicFrameLocks noChangeAspect="1"/>
          </p:cNvGraphicFramePr>
          <p:nvPr/>
        </p:nvGraphicFramePr>
        <p:xfrm>
          <a:off x="8101013" y="2395538"/>
          <a:ext cx="517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3" name="公式" r:id="rId5" imgW="204804" imgH="166688" progId="Equation.3">
                  <p:embed/>
                </p:oleObj>
              </mc:Choice>
              <mc:Fallback>
                <p:oleObj name="公式" r:id="rId5" imgW="204804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395538"/>
                        <a:ext cx="5175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8035925" y="549275"/>
          <a:ext cx="346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4" name="公式" r:id="rId7" imgW="128734" imgH="166688" progId="Equation.3">
                  <p:embed/>
                </p:oleObj>
              </mc:Choice>
              <mc:Fallback>
                <p:oleObj name="公式" r:id="rId7" imgW="128734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549275"/>
                        <a:ext cx="346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7596188" y="2617788"/>
          <a:ext cx="241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5" name="Equation" r:id="rId9" imgW="204804" imgH="271657" progId="Equation.3">
                  <p:embed/>
                </p:oleObj>
              </mc:Choice>
              <mc:Fallback>
                <p:oleObj name="Equation" r:id="rId9" imgW="204804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617788"/>
                        <a:ext cx="241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7" name="Line 11"/>
          <p:cNvSpPr>
            <a:spLocks noChangeShapeType="1"/>
          </p:cNvSpPr>
          <p:nvPr/>
        </p:nvSpPr>
        <p:spPr bwMode="auto">
          <a:xfrm>
            <a:off x="8035925" y="1714500"/>
            <a:ext cx="0" cy="990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8" name="Object 12"/>
          <p:cNvGraphicFramePr>
            <a:graphicFrameLocks noChangeAspect="1"/>
          </p:cNvGraphicFramePr>
          <p:nvPr/>
        </p:nvGraphicFramePr>
        <p:xfrm>
          <a:off x="7550150" y="1009650"/>
          <a:ext cx="3190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6" name="公式" r:id="rId11" imgW="118981" imgH="147735" progId="Equation.3">
                  <p:embed/>
                </p:oleObj>
              </mc:Choice>
              <mc:Fallback>
                <p:oleObj name="公式" r:id="rId11" imgW="118981" imgH="147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009650"/>
                        <a:ext cx="3190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9" name="Object 13"/>
          <p:cNvGraphicFramePr>
            <a:graphicFrameLocks noChangeAspect="1"/>
          </p:cNvGraphicFramePr>
          <p:nvPr/>
        </p:nvGraphicFramePr>
        <p:xfrm>
          <a:off x="5292725" y="2924175"/>
          <a:ext cx="1698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7" name="公式" r:id="rId13" imgW="814339" imgH="385860" progId="Equation.3">
                  <p:embed/>
                </p:oleObj>
              </mc:Choice>
              <mc:Fallback>
                <p:oleObj name="公式" r:id="rId13" imgW="814339" imgH="3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24175"/>
                        <a:ext cx="16986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0" name="AutoShape 14"/>
          <p:cNvSpPr>
            <a:spLocks noChangeArrowheads="1"/>
          </p:cNvSpPr>
          <p:nvPr/>
        </p:nvSpPr>
        <p:spPr bwMode="auto">
          <a:xfrm>
            <a:off x="4427538" y="322738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5951" name="Text Box 15"/>
          <p:cNvSpPr txBox="1">
            <a:spLocks noChangeArrowheads="1"/>
          </p:cNvSpPr>
          <p:nvPr/>
        </p:nvSpPr>
        <p:spPr bwMode="auto">
          <a:xfrm>
            <a:off x="179388" y="3933825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考虑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 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0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积分得</a:t>
            </a:r>
          </a:p>
        </p:txBody>
      </p:sp>
      <p:graphicFrame>
        <p:nvGraphicFramePr>
          <p:cNvPr id="295952" name="Object 16"/>
          <p:cNvGraphicFramePr>
            <a:graphicFrameLocks noChangeAspect="1"/>
          </p:cNvGraphicFramePr>
          <p:nvPr/>
        </p:nvGraphicFramePr>
        <p:xfrm>
          <a:off x="3203575" y="4508500"/>
          <a:ext cx="25098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8" name="公式" r:id="rId15" imgW="1223946" imgH="385860" progId="Equation.3">
                  <p:embed/>
                </p:oleObj>
              </mc:Choice>
              <mc:Fallback>
                <p:oleObj name="公式" r:id="rId15" imgW="1223946" imgH="3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8500"/>
                        <a:ext cx="25098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3" name="Object 17"/>
          <p:cNvGraphicFramePr>
            <a:graphicFrameLocks noChangeAspect="1"/>
          </p:cNvGraphicFramePr>
          <p:nvPr/>
        </p:nvGraphicFramePr>
        <p:xfrm>
          <a:off x="6516688" y="4508500"/>
          <a:ext cx="22812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9" name="公式" r:id="rId17" imgW="1109841" imgH="357188" progId="Equation.3">
                  <p:embed/>
                </p:oleObj>
              </mc:Choice>
              <mc:Fallback>
                <p:oleObj name="公式" r:id="rId17" imgW="110984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08500"/>
                        <a:ext cx="2281237" cy="784225"/>
                      </a:xfrm>
                      <a:prstGeom prst="rect">
                        <a:avLst/>
                      </a:prstGeom>
                      <a:solidFill>
                        <a:srgbClr val="808080">
                          <a:alpha val="6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250825" y="5300663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：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403350" y="5734050"/>
          <a:ext cx="23066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0" name="公式" r:id="rId19" imgW="1119106" imgH="357188" progId="Equation.3">
                  <p:embed/>
                </p:oleObj>
              </mc:Choice>
              <mc:Fallback>
                <p:oleObj name="公式" r:id="rId19" imgW="111910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34050"/>
                        <a:ext cx="23066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>
                                <a:alpha val="6117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4356100" y="5735638"/>
          <a:ext cx="1216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1" name="公式" r:id="rId21" imgW="576376" imgH="357188" progId="Equation.3">
                  <p:embed/>
                </p:oleObj>
              </mc:Choice>
              <mc:Fallback>
                <p:oleObj name="公式" r:id="rId21" imgW="57637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35638"/>
                        <a:ext cx="1216025" cy="784225"/>
                      </a:xfrm>
                      <a:prstGeom prst="rect">
                        <a:avLst/>
                      </a:prstGeom>
                      <a:solidFill>
                        <a:srgbClr val="808080">
                          <a:alpha val="6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Text Box 21"/>
          <p:cNvSpPr txBox="1">
            <a:spLocks noChangeArrowheads="1"/>
          </p:cNvSpPr>
          <p:nvPr/>
        </p:nvSpPr>
        <p:spPr bwMode="auto">
          <a:xfrm>
            <a:off x="5724525" y="5945188"/>
            <a:ext cx="3239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2870200" indent="-2870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收尾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速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度</a:t>
            </a:r>
            <a:endParaRPr kumimoji="1" lang="zh-CN" altLang="en-US" sz="24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5958" name="AutoShape 22"/>
          <p:cNvSpPr>
            <a:spLocks noChangeArrowheads="1"/>
          </p:cNvSpPr>
          <p:nvPr/>
        </p:nvSpPr>
        <p:spPr bwMode="auto">
          <a:xfrm>
            <a:off x="5743575" y="4756150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323850" y="4508500"/>
          <a:ext cx="2160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2" name="Equation" r:id="rId23" imgW="1114230" imgH="414532" progId="Equation.DSMT4">
                  <p:embed/>
                </p:oleObj>
              </mc:Choice>
              <mc:Fallback>
                <p:oleObj name="Equation" r:id="rId23" imgW="1114230" imgH="4145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21605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2"/>
          <p:cNvSpPr>
            <a:spLocks noChangeArrowheads="1"/>
          </p:cNvSpPr>
          <p:nvPr/>
        </p:nvSpPr>
        <p:spPr bwMode="auto">
          <a:xfrm>
            <a:off x="2484438" y="4724400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74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utoUpdateAnimBg="0"/>
      <p:bldP spid="295939" grpId="0" autoUpdateAnimBg="0"/>
      <p:bldP spid="295941" grpId="0" animBg="1"/>
      <p:bldP spid="295942" grpId="0" animBg="1"/>
      <p:bldP spid="295943" grpId="0" animBg="1"/>
      <p:bldP spid="295947" grpId="0" animBg="1"/>
      <p:bldP spid="295950" grpId="0" animBg="1"/>
      <p:bldP spid="295951" grpId="0" autoUpdateAnimBg="0"/>
      <p:bldP spid="295954" grpId="0" autoUpdateAnimBg="0"/>
      <p:bldP spid="295957" grpId="0" autoUpdateAnimBg="0"/>
      <p:bldP spid="295958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25085"/>
              </p:ext>
            </p:extLst>
          </p:nvPr>
        </p:nvGraphicFramePr>
        <p:xfrm>
          <a:off x="407194" y="743744"/>
          <a:ext cx="8243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8" name="公式" r:id="rId3" imgW="3457673" imgH="400042" progId="Equation.3">
                  <p:embed/>
                </p:oleObj>
              </mc:Choice>
              <mc:Fallback>
                <p:oleObj name="公式" r:id="rId3" imgW="3457673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4" y="743744"/>
                        <a:ext cx="8243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0825" y="20351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楷体_GB2312" pitchFamily="49" charset="-122"/>
              </a:rPr>
              <a:t>加速度的正交分解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348038" y="1989138"/>
          <a:ext cx="2063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9" name="公式" r:id="rId5" imgW="790657" imgH="180855" progId="Equation.3">
                  <p:embed/>
                </p:oleObj>
              </mc:Choice>
              <mc:Fallback>
                <p:oleObj name="公式" r:id="rId5" imgW="790657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2063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7346950" y="2552700"/>
            <a:ext cx="141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7321550" y="2581275"/>
            <a:ext cx="0" cy="7524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7346950" y="3343275"/>
            <a:ext cx="1417638" cy="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8764588" y="2590800"/>
            <a:ext cx="0" cy="752475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7346950" y="2590800"/>
            <a:ext cx="1417638" cy="7524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8099425" y="2622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11" name="Arc 14"/>
          <p:cNvSpPr>
            <a:spLocks/>
          </p:cNvSpPr>
          <p:nvPr/>
        </p:nvSpPr>
        <p:spPr bwMode="auto">
          <a:xfrm rot="16517474">
            <a:off x="6709569" y="2024857"/>
            <a:ext cx="974725" cy="2014537"/>
          </a:xfrm>
          <a:custGeom>
            <a:avLst/>
            <a:gdLst>
              <a:gd name="T0" fmla="*/ 2147483646 w 21600"/>
              <a:gd name="T1" fmla="*/ 0 h 27768"/>
              <a:gd name="T2" fmla="*/ 2147483646 w 21600"/>
              <a:gd name="T3" fmla="*/ 2147483646 h 27768"/>
              <a:gd name="T4" fmla="*/ 0 w 21600"/>
              <a:gd name="T5" fmla="*/ 2147483646 h 27768"/>
              <a:gd name="T6" fmla="*/ 0 60000 65536"/>
              <a:gd name="T7" fmla="*/ 0 60000 65536"/>
              <a:gd name="T8" fmla="*/ 0 60000 65536"/>
              <a:gd name="T9" fmla="*/ 0 w 21600"/>
              <a:gd name="T10" fmla="*/ 0 h 27768"/>
              <a:gd name="T11" fmla="*/ 21600 w 21600"/>
              <a:gd name="T12" fmla="*/ 27768 h 27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768" fill="none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</a:path>
              <a:path w="21600" h="27768" stroke="0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  <a:lnTo>
                  <a:pt x="0" y="20149"/>
                </a:lnTo>
                <a:lnTo>
                  <a:pt x="7783" y="-1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164388" y="2276475"/>
            <a:ext cx="327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00"/>
                </a:solidFill>
                <a:ea typeface="楷体_GB2312" pitchFamily="49" charset="-122"/>
              </a:rPr>
              <a:t>•</a:t>
            </a:r>
            <a:endParaRPr lang="en-US" altLang="zh-CN">
              <a:solidFill>
                <a:srgbClr val="FFFFCC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6908800" y="2759075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0" name="Equation" r:id="rId7" imgW="285867" imgH="380876" progId="Equation.3">
                  <p:embed/>
                </p:oleObj>
              </mc:Choice>
              <mc:Fallback>
                <p:oleObj name="Equation" r:id="rId7" imgW="285867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759075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8588375" y="2071688"/>
          <a:ext cx="341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1" name="Equation" r:id="rId9" imgW="295315" imgH="371429" progId="Equation.3">
                  <p:embed/>
                </p:oleObj>
              </mc:Choice>
              <mc:Fallback>
                <p:oleObj name="Equation" r:id="rId9" imgW="295315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5" y="2071688"/>
                        <a:ext cx="3413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8537575" y="3419475"/>
          <a:ext cx="227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2" name="Equation" r:id="rId11" imgW="180860" imgH="257247" progId="Equation.3">
                  <p:embed/>
                </p:oleObj>
              </mc:Choice>
              <mc:Fallback>
                <p:oleObj name="Equation" r:id="rId11" imgW="180860" imgH="257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3419475"/>
                        <a:ext cx="227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/>
          </p:cNvGraphicFramePr>
          <p:nvPr/>
        </p:nvGraphicFramePr>
        <p:xfrm>
          <a:off x="7610475" y="212248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3" name="Equation" r:id="rId13" imgW="180860" imgH="257247" progId="Equation.3">
                  <p:embed/>
                </p:oleObj>
              </mc:Choice>
              <mc:Fallback>
                <p:oleObj name="Equation" r:id="rId13" imgW="180860" imgH="2572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12248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7240588" y="2200275"/>
          <a:ext cx="2809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4" name="Equation" r:id="rId15" imgW="228640" imgH="247529" progId="Equation.3">
                  <p:embed/>
                </p:oleObj>
              </mc:Choice>
              <mc:Fallback>
                <p:oleObj name="Equation" r:id="rId15" imgW="228640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200275"/>
                        <a:ext cx="2809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971550" y="2538413"/>
          <a:ext cx="46799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5" name="公式" r:id="rId17" imgW="1971648" imgH="400042" progId="Equation.3">
                  <p:embed/>
                </p:oleObj>
              </mc:Choice>
              <mc:Fallback>
                <p:oleObj name="公式" r:id="rId17" imgW="1971648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38413"/>
                        <a:ext cx="46799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47358" y="317500"/>
            <a:ext cx="3671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加速度</a:t>
            </a:r>
            <a:endParaRPr lang="zh-CN" altLang="en-US" dirty="0">
              <a:solidFill>
                <a:srgbClr val="66FF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305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nimBg="1"/>
      <p:bldP spid="6" grpId="0" animBg="1"/>
      <p:bldP spid="7" grpId="0" animBg="1"/>
      <p:bldP spid="8" grpId="0" animBg="1"/>
      <p:bldP spid="9" grpId="0" animBg="1"/>
      <p:bldP spid="10" grpId="0" autoUpdateAnimBg="0"/>
      <p:bldP spid="11" grpId="0" animBg="1"/>
      <p:bldP spid="12" grpId="0" autoUpdateAnimBg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4  </a:t>
            </a:r>
            <a:r>
              <a:rPr lang="zh-CN" altLang="en-US" sz="3200">
                <a:solidFill>
                  <a:srgbClr val="66FF33"/>
                </a:solidFill>
              </a:rPr>
              <a:t>圆周运动及其描述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50825" y="985838"/>
            <a:ext cx="73644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极坐标和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角位置</a:t>
            </a: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8196263" y="1525588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4" name="Equation" r:id="rId3" imgW="228640" imgH="247529" progId="Equation.3">
                  <p:embed/>
                </p:oleObj>
              </mc:Choice>
              <mc:Fallback>
                <p:oleObj name="Equation" r:id="rId3" imgW="228640" imgH="247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1525588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7277100" y="2660650"/>
            <a:ext cx="1447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6938963" y="2635250"/>
          <a:ext cx="306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5" name="公式" r:id="rId5" imgW="104737" imgH="133347" progId="Equation.3">
                  <p:embed/>
                </p:oleObj>
              </mc:Choice>
              <mc:Fallback>
                <p:oleObj name="公式" r:id="rId5" imgW="104737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635250"/>
                        <a:ext cx="3063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/>
          </p:cNvGraphicFramePr>
          <p:nvPr/>
        </p:nvGraphicFramePr>
        <p:xfrm>
          <a:off x="8496300" y="2706688"/>
          <a:ext cx="2524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6" name="公式" r:id="rId7" imgW="76123" imgH="95287" progId="Equation.3">
                  <p:embed/>
                </p:oleObj>
              </mc:Choice>
              <mc:Fallback>
                <p:oleObj name="公式" r:id="rId7" imgW="76123" imgH="9528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706688"/>
                        <a:ext cx="2524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Line 9"/>
          <p:cNvSpPr>
            <a:spLocks noChangeShapeType="1"/>
          </p:cNvSpPr>
          <p:nvPr/>
        </p:nvSpPr>
        <p:spPr bwMode="auto">
          <a:xfrm flipV="1">
            <a:off x="7277100" y="1958975"/>
            <a:ext cx="914400" cy="685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7947025" y="19573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9900"/>
                </a:solidFill>
              </a:rPr>
              <a:t>r</a:t>
            </a:r>
          </a:p>
        </p:txBody>
      </p:sp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7704138" y="2309813"/>
          <a:ext cx="2301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7" name="Equation" r:id="rId9" imgW="180860" imgH="266694" progId="Equation.3">
                  <p:embed/>
                </p:oleObj>
              </mc:Choice>
              <mc:Fallback>
                <p:oleObj name="Equation" r:id="rId9" imgW="180860" imgH="26669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309813"/>
                        <a:ext cx="2301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4" name="Arc 12"/>
          <p:cNvSpPr>
            <a:spLocks/>
          </p:cNvSpPr>
          <p:nvPr/>
        </p:nvSpPr>
        <p:spPr bwMode="auto">
          <a:xfrm>
            <a:off x="7499350" y="2439988"/>
            <a:ext cx="152400" cy="212725"/>
          </a:xfrm>
          <a:custGeom>
            <a:avLst/>
            <a:gdLst>
              <a:gd name="T0" fmla="*/ 1005418889 w 21600"/>
              <a:gd name="T1" fmla="*/ 0 h 32963"/>
              <a:gd name="T2" fmla="*/ 2131723582 w 21600"/>
              <a:gd name="T3" fmla="*/ 2147483646 h 32963"/>
              <a:gd name="T4" fmla="*/ 0 w 21600"/>
              <a:gd name="T5" fmla="*/ 1444924279 h 32963"/>
              <a:gd name="T6" fmla="*/ 0 60000 65536"/>
              <a:gd name="T7" fmla="*/ 0 60000 65536"/>
              <a:gd name="T8" fmla="*/ 0 60000 65536"/>
              <a:gd name="T9" fmla="*/ 0 w 21600"/>
              <a:gd name="T10" fmla="*/ 0 h 32963"/>
              <a:gd name="T11" fmla="*/ 21600 w 21600"/>
              <a:gd name="T12" fmla="*/ 32963 h 329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963" fill="none" extrusionOk="0">
                <a:moveTo>
                  <a:pt x="8150" y="-1"/>
                </a:moveTo>
                <a:cubicBezTo>
                  <a:pt x="16282" y="3313"/>
                  <a:pt x="21600" y="11221"/>
                  <a:pt x="21600" y="20003"/>
                </a:cubicBezTo>
                <a:cubicBezTo>
                  <a:pt x="21600" y="24676"/>
                  <a:pt x="20084" y="29224"/>
                  <a:pt x="17280" y="32962"/>
                </a:cubicBezTo>
              </a:path>
              <a:path w="21600" h="32963" stroke="0" extrusionOk="0">
                <a:moveTo>
                  <a:pt x="8150" y="-1"/>
                </a:moveTo>
                <a:cubicBezTo>
                  <a:pt x="16282" y="3313"/>
                  <a:pt x="21600" y="11221"/>
                  <a:pt x="21600" y="20003"/>
                </a:cubicBezTo>
                <a:cubicBezTo>
                  <a:pt x="21600" y="24676"/>
                  <a:pt x="20084" y="29224"/>
                  <a:pt x="17280" y="32962"/>
                </a:cubicBezTo>
                <a:lnTo>
                  <a:pt x="0" y="20003"/>
                </a:lnTo>
                <a:lnTo>
                  <a:pt x="8150" y="-1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331913" y="2329606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33"/>
                </a:solidFill>
                <a:ea typeface="仿宋_GB2312" pitchFamily="49" charset="-122"/>
              </a:rPr>
              <a:t>运动方程</a:t>
            </a:r>
          </a:p>
        </p:txBody>
      </p:sp>
      <p:graphicFrame>
        <p:nvGraphicFramePr>
          <p:cNvPr id="136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78874"/>
              </p:ext>
            </p:extLst>
          </p:nvPr>
        </p:nvGraphicFramePr>
        <p:xfrm>
          <a:off x="2814638" y="2407394"/>
          <a:ext cx="2246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8" name="Equation" r:id="rId11" imgW="1066806" imgH="152512" progId="Equation.DSMT4">
                  <p:embed/>
                </p:oleObj>
              </mc:Choice>
              <mc:Fallback>
                <p:oleObj name="Equation" r:id="rId11" imgW="1066806" imgH="1525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407394"/>
                        <a:ext cx="2246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7" name="Text Box 15"/>
          <p:cNvSpPr txBox="1">
            <a:spLocks noChangeArrowheads="1"/>
          </p:cNvSpPr>
          <p:nvPr/>
        </p:nvSpPr>
        <p:spPr bwMode="auto">
          <a:xfrm>
            <a:off x="669925" y="3501181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圆周运动</a:t>
            </a:r>
          </a:p>
        </p:txBody>
      </p:sp>
      <p:sp>
        <p:nvSpPr>
          <p:cNvPr id="136208" name="Oval 16"/>
          <p:cNvSpPr>
            <a:spLocks noChangeArrowheads="1"/>
          </p:cNvSpPr>
          <p:nvPr/>
        </p:nvSpPr>
        <p:spPr bwMode="auto">
          <a:xfrm>
            <a:off x="8134350" y="1889125"/>
            <a:ext cx="130175" cy="16192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09" name="Oval 17"/>
          <p:cNvSpPr>
            <a:spLocks noChangeArrowheads="1"/>
          </p:cNvSpPr>
          <p:nvPr/>
        </p:nvSpPr>
        <p:spPr bwMode="auto">
          <a:xfrm>
            <a:off x="6118225" y="1511300"/>
            <a:ext cx="2286000" cy="21336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chemeClr val="bg1"/>
              </a:solidFill>
            </a:endParaRPr>
          </a:p>
        </p:txBody>
      </p:sp>
      <p:graphicFrame>
        <p:nvGraphicFramePr>
          <p:cNvPr id="13621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2209281"/>
              </p:ext>
            </p:extLst>
          </p:nvPr>
        </p:nvGraphicFramePr>
        <p:xfrm>
          <a:off x="2627313" y="3598019"/>
          <a:ext cx="792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9" name="公式" r:id="rId13" imgW="295315" imgH="95287" progId="Equation.3">
                  <p:embed/>
                </p:oleObj>
              </mc:Choice>
              <mc:Fallback>
                <p:oleObj name="公式" r:id="rId13" imgW="295315" imgH="95287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98019"/>
                        <a:ext cx="7921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1881376"/>
              </p:ext>
            </p:extLst>
          </p:nvPr>
        </p:nvGraphicFramePr>
        <p:xfrm>
          <a:off x="3635375" y="3572619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0" name="公式" r:id="rId15" imgW="1133482" imgH="342816" progId="Equation.3">
                  <p:embed/>
                </p:oleObj>
              </mc:Choice>
              <mc:Fallback>
                <p:oleObj name="公式" r:id="rId15" imgW="1133482" imgH="342816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72619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2" name="Object 20"/>
          <p:cNvGraphicFramePr>
            <a:graphicFrameLocks noChangeAspect="1"/>
          </p:cNvGraphicFramePr>
          <p:nvPr/>
        </p:nvGraphicFramePr>
        <p:xfrm>
          <a:off x="7802563" y="1223963"/>
          <a:ext cx="306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1" name="公式" r:id="rId17" imgW="104737" imgH="152512" progId="Equation.3">
                  <p:embed/>
                </p:oleObj>
              </mc:Choice>
              <mc:Fallback>
                <p:oleObj name="公式" r:id="rId17" imgW="104737" imgH="1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1223963"/>
                        <a:ext cx="3063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7677150" y="1543050"/>
            <a:ext cx="130175" cy="16192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flipV="1">
            <a:off x="7285038" y="1633538"/>
            <a:ext cx="450850" cy="1009650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15" name="Arc 23"/>
          <p:cNvSpPr>
            <a:spLocks/>
          </p:cNvSpPr>
          <p:nvPr/>
        </p:nvSpPr>
        <p:spPr bwMode="auto">
          <a:xfrm rot="-1847926">
            <a:off x="7443788" y="2203450"/>
            <a:ext cx="152400" cy="196850"/>
          </a:xfrm>
          <a:custGeom>
            <a:avLst/>
            <a:gdLst>
              <a:gd name="T0" fmla="*/ 1540814624 w 21600"/>
              <a:gd name="T1" fmla="*/ 0 h 30583"/>
              <a:gd name="T2" fmla="*/ 2131723582 w 21600"/>
              <a:gd name="T3" fmla="*/ 2147483646 h 30583"/>
              <a:gd name="T4" fmla="*/ 0 w 21600"/>
              <a:gd name="T5" fmla="*/ 1253175839 h 30583"/>
              <a:gd name="T6" fmla="*/ 0 60000 65536"/>
              <a:gd name="T7" fmla="*/ 0 60000 65536"/>
              <a:gd name="T8" fmla="*/ 0 60000 65536"/>
              <a:gd name="T9" fmla="*/ 0 w 21600"/>
              <a:gd name="T10" fmla="*/ 0 h 30583"/>
              <a:gd name="T11" fmla="*/ 21600 w 21600"/>
              <a:gd name="T12" fmla="*/ 30583 h 30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83" fill="none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</a:path>
              <a:path w="21600" h="30583" stroke="0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  <a:lnTo>
                  <a:pt x="0" y="17623"/>
                </a:lnTo>
                <a:lnTo>
                  <a:pt x="12489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16" name="Object 24"/>
          <p:cNvGraphicFramePr>
            <a:graphicFrameLocks noChangeAspect="1"/>
          </p:cNvGraphicFramePr>
          <p:nvPr/>
        </p:nvGraphicFramePr>
        <p:xfrm>
          <a:off x="7545388" y="1914525"/>
          <a:ext cx="508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2" name="公式" r:id="rId19" imgW="228640" imgH="133347" progId="Equation.3">
                  <p:embed/>
                </p:oleObj>
              </mc:Choice>
              <mc:Fallback>
                <p:oleObj name="公式" r:id="rId19" imgW="228640" imgH="13334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914525"/>
                        <a:ext cx="5080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7" name="Text Box 25"/>
          <p:cNvSpPr txBox="1">
            <a:spLocks noChangeArrowheads="1"/>
          </p:cNvSpPr>
          <p:nvPr/>
        </p:nvSpPr>
        <p:spPr bwMode="auto">
          <a:xfrm>
            <a:off x="755650" y="430445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36218" name="AutoShape 26"/>
          <p:cNvSpPr>
            <a:spLocks noChangeArrowheads="1"/>
          </p:cNvSpPr>
          <p:nvPr/>
        </p:nvSpPr>
        <p:spPr bwMode="auto">
          <a:xfrm>
            <a:off x="4067175" y="2996356"/>
            <a:ext cx="1152525" cy="360363"/>
          </a:xfrm>
          <a:prstGeom prst="wedgeRectCallout">
            <a:avLst>
              <a:gd name="adj1" fmla="val -44630"/>
              <a:gd name="adj2" fmla="val -121366"/>
            </a:avLst>
          </a:prstGeom>
          <a:solidFill>
            <a:srgbClr val="00FF00">
              <a:alpha val="16862"/>
            </a:srgbClr>
          </a:solidFill>
          <a:ln w="9525" algn="ctr">
            <a:solidFill>
              <a:srgbClr val="CCCC00">
                <a:alpha val="45097"/>
              </a:srgbClr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坐标</a:t>
            </a:r>
          </a:p>
        </p:txBody>
      </p:sp>
      <p:graphicFrame>
        <p:nvGraphicFramePr>
          <p:cNvPr id="136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42879"/>
              </p:ext>
            </p:extLst>
          </p:nvPr>
        </p:nvGraphicFramePr>
        <p:xfrm>
          <a:off x="2051050" y="4318744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3" name="公式" r:id="rId21" imgW="1238219" imgH="152512" progId="Equation.3">
                  <p:embed/>
                </p:oleObj>
              </mc:Choice>
              <mc:Fallback>
                <p:oleObj name="公式" r:id="rId21" imgW="1238219" imgH="1525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18744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6372200" y="4462140"/>
            <a:ext cx="2209800" cy="990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 flipV="1">
            <a:off x="7439000" y="3862065"/>
            <a:ext cx="0" cy="10572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2" name="Line 30"/>
          <p:cNvSpPr>
            <a:spLocks noChangeShapeType="1"/>
          </p:cNvSpPr>
          <p:nvPr/>
        </p:nvSpPr>
        <p:spPr bwMode="auto">
          <a:xfrm>
            <a:off x="7439000" y="4919340"/>
            <a:ext cx="6858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3" name="Line 31"/>
          <p:cNvSpPr>
            <a:spLocks noChangeShapeType="1"/>
          </p:cNvSpPr>
          <p:nvPr/>
        </p:nvSpPr>
        <p:spPr bwMode="auto">
          <a:xfrm>
            <a:off x="7439000" y="4919340"/>
            <a:ext cx="114300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22510"/>
              </p:ext>
            </p:extLst>
          </p:nvPr>
        </p:nvGraphicFramePr>
        <p:xfrm>
          <a:off x="7972400" y="5440040"/>
          <a:ext cx="2809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4" name="Equation" r:id="rId23" imgW="228640" imgH="247529" progId="Equation.3">
                  <p:embed/>
                </p:oleObj>
              </mc:Choice>
              <mc:Fallback>
                <p:oleObj name="Equation" r:id="rId23" imgW="228640" imgH="247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00" y="5440040"/>
                        <a:ext cx="2809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51988"/>
              </p:ext>
            </p:extLst>
          </p:nvPr>
        </p:nvGraphicFramePr>
        <p:xfrm>
          <a:off x="7146900" y="483044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5" name="Equation" r:id="rId25" imgW="171412" imgH="180855" progId="Equation.3">
                  <p:embed/>
                </p:oleObj>
              </mc:Choice>
              <mc:Fallback>
                <p:oleObj name="Equation" r:id="rId25" imgW="171412" imgH="18085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00" y="483044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82394"/>
              </p:ext>
            </p:extLst>
          </p:nvPr>
        </p:nvGraphicFramePr>
        <p:xfrm>
          <a:off x="8667725" y="4754240"/>
          <a:ext cx="295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6" name="Equation" r:id="rId27" imgW="247536" imgH="342816" progId="Equation.3">
                  <p:embed/>
                </p:oleObj>
              </mc:Choice>
              <mc:Fallback>
                <p:oleObj name="Equation" r:id="rId27" imgW="247536" imgH="34281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25" y="4754240"/>
                        <a:ext cx="295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51316"/>
              </p:ext>
            </p:extLst>
          </p:nvPr>
        </p:nvGraphicFramePr>
        <p:xfrm>
          <a:off x="7821588" y="4941565"/>
          <a:ext cx="454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7" name="公式" r:id="rId29" imgW="228640" imgH="133347" progId="Equation.3">
                  <p:embed/>
                </p:oleObj>
              </mc:Choice>
              <mc:Fallback>
                <p:oleObj name="公式" r:id="rId29" imgW="228640" imgH="13334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588" y="4941565"/>
                        <a:ext cx="454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8" name="Arc 36"/>
          <p:cNvSpPr>
            <a:spLocks/>
          </p:cNvSpPr>
          <p:nvPr/>
        </p:nvSpPr>
        <p:spPr bwMode="auto">
          <a:xfrm rot="221222">
            <a:off x="7677125" y="4941565"/>
            <a:ext cx="152400" cy="196850"/>
          </a:xfrm>
          <a:custGeom>
            <a:avLst/>
            <a:gdLst>
              <a:gd name="T0" fmla="*/ 1540814624 w 21600"/>
              <a:gd name="T1" fmla="*/ 0 h 30583"/>
              <a:gd name="T2" fmla="*/ 2131723582 w 21600"/>
              <a:gd name="T3" fmla="*/ 2147483646 h 30583"/>
              <a:gd name="T4" fmla="*/ 0 w 21600"/>
              <a:gd name="T5" fmla="*/ 1253175839 h 30583"/>
              <a:gd name="T6" fmla="*/ 0 60000 65536"/>
              <a:gd name="T7" fmla="*/ 0 60000 65536"/>
              <a:gd name="T8" fmla="*/ 0 60000 65536"/>
              <a:gd name="T9" fmla="*/ 0 w 21600"/>
              <a:gd name="T10" fmla="*/ 0 h 30583"/>
              <a:gd name="T11" fmla="*/ 21600 w 21600"/>
              <a:gd name="T12" fmla="*/ 30583 h 30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83" fill="none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</a:path>
              <a:path w="21600" h="30583" stroke="0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  <a:lnTo>
                  <a:pt x="0" y="17623"/>
                </a:lnTo>
                <a:lnTo>
                  <a:pt x="12489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27037"/>
              </p:ext>
            </p:extLst>
          </p:nvPr>
        </p:nvGraphicFramePr>
        <p:xfrm>
          <a:off x="7408838" y="3789040"/>
          <a:ext cx="392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8" name="公式" r:id="rId31" imgW="133351" imgH="171408" progId="Equation.3">
                  <p:embed/>
                </p:oleObj>
              </mc:Choice>
              <mc:Fallback>
                <p:oleObj name="公式" r:id="rId31" imgW="133351" imgH="17140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38" y="3789040"/>
                        <a:ext cx="3921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0" name="Text Box 38"/>
          <p:cNvSpPr txBox="1">
            <a:spLocks noChangeArrowheads="1"/>
          </p:cNvSpPr>
          <p:nvPr/>
        </p:nvSpPr>
        <p:spPr bwMode="auto">
          <a:xfrm>
            <a:off x="250825" y="4868863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速度</a:t>
            </a:r>
            <a:r>
              <a:rPr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（</a:t>
            </a:r>
            <a:r>
              <a:rPr lang="zh-CN" altLang="en-US" sz="2000" dirty="0">
                <a:solidFill>
                  <a:schemeClr val="bg1"/>
                </a:solidFill>
                <a:ea typeface="仿宋_GB2312" pitchFamily="49" charset="-122"/>
              </a:rPr>
              <a:t>描述质点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转动快慢</a:t>
            </a:r>
            <a:r>
              <a:rPr lang="zh-CN" altLang="en-US" sz="2000" dirty="0">
                <a:solidFill>
                  <a:schemeClr val="bg1"/>
                </a:solidFill>
                <a:ea typeface="仿宋_GB2312" pitchFamily="49" charset="-122"/>
              </a:rPr>
              <a:t>的物理量</a:t>
            </a:r>
            <a:r>
              <a:rPr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36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74769"/>
              </p:ext>
            </p:extLst>
          </p:nvPr>
        </p:nvGraphicFramePr>
        <p:xfrm>
          <a:off x="771367" y="5513914"/>
          <a:ext cx="24145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9" name="公式" r:id="rId33" imgW="1066806" imgH="342816" progId="Equation.3">
                  <p:embed/>
                </p:oleObj>
              </mc:Choice>
              <mc:Fallback>
                <p:oleObj name="公式" r:id="rId33" imgW="1066806" imgH="34281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7" y="5513914"/>
                        <a:ext cx="24145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31311"/>
              </p:ext>
            </p:extLst>
          </p:nvPr>
        </p:nvGraphicFramePr>
        <p:xfrm>
          <a:off x="3716690" y="5548313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0" name="公式" r:id="rId35" imgW="562017" imgH="342816" progId="Equation.3">
                  <p:embed/>
                </p:oleObj>
              </mc:Choice>
              <mc:Fallback>
                <p:oleObj name="公式" r:id="rId35" imgW="562017" imgH="34281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90" y="5548313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3" name="Text Box 41"/>
          <p:cNvSpPr txBox="1">
            <a:spLocks noChangeArrowheads="1"/>
          </p:cNvSpPr>
          <p:nvPr/>
        </p:nvSpPr>
        <p:spPr bwMode="auto">
          <a:xfrm>
            <a:off x="4572000" y="4321919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36234" name="Text Box 42"/>
          <p:cNvSpPr txBox="1">
            <a:spLocks noChangeArrowheads="1"/>
          </p:cNvSpPr>
          <p:nvPr/>
        </p:nvSpPr>
        <p:spPr bwMode="auto">
          <a:xfrm>
            <a:off x="8280400" y="2924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极轴</a:t>
            </a:r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4932363" y="3572619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27869" y="1464128"/>
            <a:ext cx="4942681" cy="849048"/>
            <a:chOff x="727869" y="1464128"/>
            <a:chExt cx="4942681" cy="849048"/>
          </a:xfrm>
        </p:grpSpPr>
        <p:sp>
          <p:nvSpPr>
            <p:cNvPr id="136196" name="Text Box 4"/>
            <p:cNvSpPr txBox="1">
              <a:spLocks noChangeArrowheads="1"/>
            </p:cNvSpPr>
            <p:nvPr/>
          </p:nvSpPr>
          <p:spPr bwMode="auto">
            <a:xfrm>
              <a:off x="727869" y="1497568"/>
              <a:ext cx="4902200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在极坐标系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中，质点的位置由</a:t>
              </a:r>
              <a:endParaRPr lang="en-US" altLang="zh-CN" dirty="0" smtClean="0">
                <a:solidFill>
                  <a:schemeClr val="bg1"/>
                </a:solidFill>
                <a:ea typeface="仿宋_GB2312" pitchFamily="49" charset="-122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表示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 </a:t>
              </a:r>
              <a:endParaRPr lang="zh-CN" altLang="en-US" dirty="0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833632"/>
                </p:ext>
              </p:extLst>
            </p:nvPr>
          </p:nvGraphicFramePr>
          <p:xfrm>
            <a:off x="4698999" y="1464128"/>
            <a:ext cx="971551" cy="481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01" name="Equation" r:id="rId37" imgW="355320" imgH="203040" progId="Equation.DSMT4">
                    <p:embed/>
                  </p:oleObj>
                </mc:Choice>
                <mc:Fallback>
                  <p:oleObj name="Equation" r:id="rId37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698999" y="1464128"/>
                          <a:ext cx="971551" cy="481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5120444" y="5655340"/>
            <a:ext cx="25836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采用</a:t>
            </a:r>
            <a:r>
              <a:rPr lang="zh-CN" altLang="en-US" sz="2000" dirty="0" smtClean="0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右手定则</a:t>
            </a:r>
            <a:r>
              <a:rPr lang="zh-CN" altLang="en-US" sz="2000" dirty="0" smtClean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人为规定角速度的正方向</a:t>
            </a:r>
            <a:endParaRPr lang="en-US" altLang="zh-CN" sz="2000" dirty="0">
              <a:solidFill>
                <a:srgbClr val="FFFF00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Freeform 20"/>
          <p:cNvSpPr>
            <a:spLocks/>
          </p:cNvSpPr>
          <p:nvPr/>
        </p:nvSpPr>
        <p:spPr bwMode="auto">
          <a:xfrm>
            <a:off x="6888559" y="5491634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136195" grpId="0" autoUpdateAnimBg="0"/>
      <p:bldP spid="136198" grpId="0" animBg="1"/>
      <p:bldP spid="136201" grpId="0" animBg="1"/>
      <p:bldP spid="136202" grpId="0"/>
      <p:bldP spid="136204" grpId="0" animBg="1"/>
      <p:bldP spid="136205" grpId="0"/>
      <p:bldP spid="136207" grpId="0" autoUpdateAnimBg="0"/>
      <p:bldP spid="136208" grpId="0" animBg="1"/>
      <p:bldP spid="136209" grpId="0" animBg="1" autoUpdateAnimBg="0"/>
      <p:bldP spid="136213" grpId="0" animBg="1"/>
      <p:bldP spid="136214" grpId="0" animBg="1"/>
      <p:bldP spid="136215" grpId="0" animBg="1"/>
      <p:bldP spid="136217" grpId="0" autoUpdateAnimBg="0"/>
      <p:bldP spid="136218" grpId="0" animBg="1"/>
      <p:bldP spid="136220" grpId="0" animBg="1"/>
      <p:bldP spid="136221" grpId="0" animBg="1"/>
      <p:bldP spid="136222" grpId="0" animBg="1"/>
      <p:bldP spid="136223" grpId="0" animBg="1"/>
      <p:bldP spid="136228" grpId="0" animBg="1"/>
      <p:bldP spid="136230" grpId="0" autoUpdateAnimBg="0"/>
      <p:bldP spid="136233" grpId="0" autoUpdateAnimBg="0"/>
      <p:bldP spid="136234" grpId="0" autoUpdateAnimBg="0"/>
      <p:bldP spid="136235" grpId="0"/>
      <p:bldP spid="47" grpId="0" autoUpdateAnimBg="0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Line 2"/>
          <p:cNvSpPr>
            <a:spLocks noChangeShapeType="1"/>
          </p:cNvSpPr>
          <p:nvPr/>
        </p:nvSpPr>
        <p:spPr bwMode="auto">
          <a:xfrm>
            <a:off x="7531100" y="56261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11213" y="1282700"/>
          <a:ext cx="3328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66" name="公式" r:id="rId4" imgW="1504920" imgH="133347" progId="Equation.3">
                  <p:embed/>
                </p:oleObj>
              </mc:Choice>
              <mc:Fallback>
                <p:oleObj name="公式" r:id="rId4" imgW="1504920" imgH="13334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282700"/>
                        <a:ext cx="3328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Oval 5"/>
          <p:cNvSpPr>
            <a:spLocks noChangeArrowheads="1"/>
          </p:cNvSpPr>
          <p:nvPr/>
        </p:nvSpPr>
        <p:spPr bwMode="auto">
          <a:xfrm>
            <a:off x="6248400" y="682625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7315200" y="4111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835775" y="220663"/>
          <a:ext cx="400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67" name="公式" r:id="rId6" imgW="104737" imgH="133347" progId="Equation.3">
                  <p:embed/>
                </p:oleObj>
              </mc:Choice>
              <mc:Fallback>
                <p:oleObj name="公式" r:id="rId6" imgW="104737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20663"/>
                        <a:ext cx="400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7315200" y="1216025"/>
            <a:ext cx="838200" cy="304800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7581900" y="9906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68" name="Equation" r:id="rId8" imgW="142799" imgH="171408" progId="Equation.3">
                  <p:embed/>
                </p:oleObj>
              </mc:Choice>
              <mc:Fallback>
                <p:oleObj name="Equation" r:id="rId8" imgW="142799" imgH="1714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9906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7026275" y="1144588"/>
          <a:ext cx="2127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69" name="Equation" r:id="rId10" imgW="171412" imgH="180855" progId="Equation.3">
                  <p:embed/>
                </p:oleObj>
              </mc:Choice>
              <mc:Fallback>
                <p:oleObj name="Equation" r:id="rId10" imgW="171412" imgH="1808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4588"/>
                        <a:ext cx="2127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8177213" y="1458913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0" name="Equation" r:id="rId12" imgW="228640" imgH="247529" progId="Equation.3">
                  <p:embed/>
                </p:oleObj>
              </mc:Choice>
              <mc:Fallback>
                <p:oleObj name="Equation" r:id="rId12" imgW="228640" imgH="247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1458913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8" name="Freeform 12"/>
          <p:cNvSpPr>
            <a:spLocks/>
          </p:cNvSpPr>
          <p:nvPr/>
        </p:nvSpPr>
        <p:spPr bwMode="auto">
          <a:xfrm>
            <a:off x="6732588" y="1916113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9" name="Oval 13"/>
          <p:cNvSpPr>
            <a:spLocks noChangeArrowheads="1"/>
          </p:cNvSpPr>
          <p:nvPr/>
        </p:nvSpPr>
        <p:spPr bwMode="auto">
          <a:xfrm>
            <a:off x="6248400" y="2514600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7334250" y="22526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1" name="Object 15"/>
          <p:cNvGraphicFramePr>
            <a:graphicFrameLocks/>
          </p:cNvGraphicFramePr>
          <p:nvPr/>
        </p:nvGraphicFramePr>
        <p:xfrm>
          <a:off x="6962775" y="2128838"/>
          <a:ext cx="3492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1" name="公式" r:id="rId14" imgW="104737" imgH="133347" progId="Equation.3">
                  <p:embed/>
                </p:oleObj>
              </mc:Choice>
              <mc:Fallback>
                <p:oleObj name="公式" r:id="rId14" imgW="104737" imgH="133347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2128838"/>
                        <a:ext cx="3492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2" name="Line 16"/>
          <p:cNvSpPr>
            <a:spLocks noChangeShapeType="1"/>
          </p:cNvSpPr>
          <p:nvPr/>
        </p:nvSpPr>
        <p:spPr bwMode="auto">
          <a:xfrm>
            <a:off x="7334250" y="3076575"/>
            <a:ext cx="766763" cy="280988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3" name="Object 17"/>
          <p:cNvGraphicFramePr>
            <a:graphicFrameLocks noChangeAspect="1"/>
          </p:cNvGraphicFramePr>
          <p:nvPr/>
        </p:nvGraphicFramePr>
        <p:xfrm>
          <a:off x="7658100" y="29083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2" name="Equation" r:id="rId16" imgW="142799" imgH="171408" progId="Equation.3">
                  <p:embed/>
                </p:oleObj>
              </mc:Choice>
              <mc:Fallback>
                <p:oleObj name="Equation" r:id="rId16" imgW="142799" imgH="17140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9083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7023100" y="297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3" name="Equation" r:id="rId18" imgW="171412" imgH="180855" progId="Equation.3">
                  <p:embed/>
                </p:oleObj>
              </mc:Choice>
              <mc:Fallback>
                <p:oleObj name="Equation" r:id="rId18" imgW="171412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97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8177213" y="3389313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4" name="Equation" r:id="rId20" imgW="228640" imgH="247529" progId="Equation.3">
                  <p:embed/>
                </p:oleObj>
              </mc:Choice>
              <mc:Fallback>
                <p:oleObj name="Equation" r:id="rId20" imgW="228640" imgH="247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3389313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6" name="Freeform 20"/>
          <p:cNvSpPr>
            <a:spLocks/>
          </p:cNvSpPr>
          <p:nvPr/>
        </p:nvSpPr>
        <p:spPr bwMode="auto">
          <a:xfrm>
            <a:off x="6770688" y="3716338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7" name="Object 21"/>
          <p:cNvGraphicFramePr>
            <a:graphicFrameLocks noChangeAspect="1"/>
          </p:cNvGraphicFramePr>
          <p:nvPr/>
        </p:nvGraphicFramePr>
        <p:xfrm>
          <a:off x="6804025" y="2536825"/>
          <a:ext cx="503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5" name="公式" r:id="rId22" imgW="180860" imgH="133347" progId="Equation.3">
                  <p:embed/>
                </p:oleObj>
              </mc:Choice>
              <mc:Fallback>
                <p:oleObj name="公式" r:id="rId22" imgW="180860" imgH="1333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36825"/>
                        <a:ext cx="503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8" name="Line 22"/>
          <p:cNvSpPr>
            <a:spLocks noChangeShapeType="1"/>
          </p:cNvSpPr>
          <p:nvPr/>
        </p:nvSpPr>
        <p:spPr bwMode="auto">
          <a:xfrm flipV="1">
            <a:off x="7334250" y="2465388"/>
            <a:ext cx="0" cy="6111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9" name="Object 23"/>
          <p:cNvGraphicFramePr>
            <a:graphicFrameLocks noChangeAspect="1"/>
          </p:cNvGraphicFramePr>
          <p:nvPr/>
        </p:nvGraphicFramePr>
        <p:xfrm>
          <a:off x="7331075" y="2492375"/>
          <a:ext cx="31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6" name="公式" r:id="rId24" imgW="104737" imgH="190573" progId="Equation.3">
                  <p:embed/>
                </p:oleObj>
              </mc:Choice>
              <mc:Fallback>
                <p:oleObj name="公式" r:id="rId24" imgW="104737" imgH="190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492375"/>
                        <a:ext cx="31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0" name="Text Box 24"/>
          <p:cNvSpPr txBox="1">
            <a:spLocks noChangeArrowheads="1"/>
          </p:cNvSpPr>
          <p:nvPr/>
        </p:nvSpPr>
        <p:spPr bwMode="auto">
          <a:xfrm>
            <a:off x="152400" y="360363"/>
            <a:ext cx="6291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加速度</a:t>
            </a:r>
            <a:r>
              <a:rPr lang="zh-CN" altLang="en-US" sz="20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zh-CN" altLang="en-US" sz="2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描述质点转动</a:t>
            </a:r>
            <a:r>
              <a:rPr lang="zh-CN" altLang="en-US" sz="20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角速度变化快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                                   慢</a:t>
            </a:r>
            <a:r>
              <a:rPr lang="zh-CN" altLang="en-US" sz="2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的物理量</a:t>
            </a:r>
            <a:r>
              <a:rPr lang="zh-CN" altLang="en-US" sz="20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</a:p>
        </p:txBody>
      </p:sp>
      <p:sp>
        <p:nvSpPr>
          <p:cNvPr id="137241" name="Text Box 25"/>
          <p:cNvSpPr txBox="1">
            <a:spLocks noChangeArrowheads="1"/>
          </p:cNvSpPr>
          <p:nvPr/>
        </p:nvSpPr>
        <p:spPr bwMode="auto">
          <a:xfrm>
            <a:off x="825500" y="304323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角加速度的方向与</a:t>
            </a:r>
            <a:endParaRPr lang="zh-CN" altLang="en-US" sz="1200">
              <a:solidFill>
                <a:srgbClr val="00CC99"/>
              </a:solidFill>
              <a:ea typeface="仿宋_GB2312" pitchFamily="49" charset="-122"/>
            </a:endParaRPr>
          </a:p>
        </p:txBody>
      </p:sp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3384550" y="3095625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7" name="公式" r:id="rId26" imgW="180860" imgH="133347" progId="Equation.3">
                  <p:embed/>
                </p:oleObj>
              </mc:Choice>
              <mc:Fallback>
                <p:oleObj name="公式" r:id="rId26" imgW="180860" imgH="13334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095625"/>
                        <a:ext cx="466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7021513" y="5959475"/>
          <a:ext cx="274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8" name="公式" r:id="rId28" imgW="228640" imgH="419207" progId="Equation.3">
                  <p:embed/>
                </p:oleObj>
              </mc:Choice>
              <mc:Fallback>
                <p:oleObj name="公式" r:id="rId28" imgW="228640" imgH="41920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959475"/>
                        <a:ext cx="274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4" name="Object 28"/>
          <p:cNvGraphicFramePr>
            <a:graphicFrameLocks noChangeAspect="1"/>
          </p:cNvGraphicFramePr>
          <p:nvPr/>
        </p:nvGraphicFramePr>
        <p:xfrm>
          <a:off x="7677150" y="5989638"/>
          <a:ext cx="457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9" name="公式" r:id="rId30" imgW="409500" imgH="285860" progId="Equation.3">
                  <p:embed/>
                </p:oleObj>
              </mc:Choice>
              <mc:Fallback>
                <p:oleObj name="公式" r:id="rId30" imgW="409500" imgH="2858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989638"/>
                        <a:ext cx="4572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5" name="Object 29"/>
          <p:cNvGraphicFramePr>
            <a:graphicFrameLocks noChangeAspect="1"/>
          </p:cNvGraphicFramePr>
          <p:nvPr/>
        </p:nvGraphicFramePr>
        <p:xfrm>
          <a:off x="439738" y="4481513"/>
          <a:ext cx="24272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0" name="公式" r:id="rId32" imgW="1085972" imgH="228634" progId="Equation.3">
                  <p:embed/>
                </p:oleObj>
              </mc:Choice>
              <mc:Fallback>
                <p:oleObj name="公式" r:id="rId32" imgW="1085972" imgH="2286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481513"/>
                        <a:ext cx="24272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152400" y="3733800"/>
            <a:ext cx="4059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量与线量的关系</a:t>
            </a:r>
          </a:p>
        </p:txBody>
      </p:sp>
      <p:sp>
        <p:nvSpPr>
          <p:cNvPr id="137247" name="Line 31"/>
          <p:cNvSpPr>
            <a:spLocks noChangeShapeType="1"/>
          </p:cNvSpPr>
          <p:nvPr/>
        </p:nvSpPr>
        <p:spPr bwMode="auto">
          <a:xfrm>
            <a:off x="4524375" y="5313363"/>
            <a:ext cx="1143000" cy="152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8" name="Oval 32"/>
          <p:cNvSpPr>
            <a:spLocks noChangeArrowheads="1"/>
          </p:cNvSpPr>
          <p:nvPr/>
        </p:nvSpPr>
        <p:spPr bwMode="auto">
          <a:xfrm>
            <a:off x="3305175" y="4703763"/>
            <a:ext cx="23622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 flipV="1">
            <a:off x="4524375" y="4319588"/>
            <a:ext cx="0" cy="10398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50" name="Line 34"/>
          <p:cNvSpPr>
            <a:spLocks noChangeShapeType="1"/>
          </p:cNvSpPr>
          <p:nvPr/>
        </p:nvSpPr>
        <p:spPr bwMode="auto">
          <a:xfrm>
            <a:off x="4524375" y="5313363"/>
            <a:ext cx="762000" cy="533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1" name="Object 35"/>
          <p:cNvGraphicFramePr>
            <a:graphicFrameLocks noChangeAspect="1"/>
          </p:cNvGraphicFramePr>
          <p:nvPr/>
        </p:nvGraphicFramePr>
        <p:xfrm>
          <a:off x="4554538" y="4071938"/>
          <a:ext cx="35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1" name="公式" r:id="rId34" imgW="95289" imgH="171408" progId="Equation.3">
                  <p:embed/>
                </p:oleObj>
              </mc:Choice>
              <mc:Fallback>
                <p:oleObj name="公式" r:id="rId34" imgW="95289" imgH="17140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071938"/>
                        <a:ext cx="35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2" name="Line 36"/>
          <p:cNvSpPr>
            <a:spLocks noChangeShapeType="1"/>
          </p:cNvSpPr>
          <p:nvPr/>
        </p:nvSpPr>
        <p:spPr bwMode="auto">
          <a:xfrm flipV="1">
            <a:off x="5286375" y="5313363"/>
            <a:ext cx="990600" cy="53340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3" name="Object 37"/>
          <p:cNvGraphicFramePr>
            <a:graphicFrameLocks noChangeAspect="1"/>
          </p:cNvGraphicFramePr>
          <p:nvPr/>
        </p:nvGraphicFramePr>
        <p:xfrm>
          <a:off x="6210300" y="5440363"/>
          <a:ext cx="2270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2" name="Equation" r:id="rId36" imgW="180860" imgH="257247" progId="Equation.3">
                  <p:embed/>
                </p:oleObj>
              </mc:Choice>
              <mc:Fallback>
                <p:oleObj name="Equation" r:id="rId36" imgW="180860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440363"/>
                        <a:ext cx="2270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4" name="Object 38"/>
          <p:cNvGraphicFramePr>
            <a:graphicFrameLocks noChangeAspect="1"/>
          </p:cNvGraphicFramePr>
          <p:nvPr/>
        </p:nvGraphicFramePr>
        <p:xfrm>
          <a:off x="4613275" y="55594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3" name="Equation" r:id="rId38" imgW="171412" imgH="247529" progId="Equation.3">
                  <p:embed/>
                </p:oleObj>
              </mc:Choice>
              <mc:Fallback>
                <p:oleObj name="Equation" r:id="rId38" imgW="171412" imgH="247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5594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5" name="Object 39"/>
          <p:cNvGraphicFramePr>
            <a:graphicFrameLocks noChangeAspect="1"/>
          </p:cNvGraphicFramePr>
          <p:nvPr/>
        </p:nvGraphicFramePr>
        <p:xfrm>
          <a:off x="5157788" y="5938838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4" name="Equation" r:id="rId40" imgW="228640" imgH="247529" progId="Equation.3">
                  <p:embed/>
                </p:oleObj>
              </mc:Choice>
              <mc:Fallback>
                <p:oleObj name="Equation" r:id="rId40" imgW="228640" imgH="2475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5938838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6" name="Object 40"/>
          <p:cNvGraphicFramePr>
            <a:graphicFrameLocks noChangeAspect="1"/>
          </p:cNvGraphicFramePr>
          <p:nvPr/>
        </p:nvGraphicFramePr>
        <p:xfrm>
          <a:off x="4219575" y="524192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5" name="Equation" r:id="rId42" imgW="171412" imgH="180855" progId="Equation.3">
                  <p:embed/>
                </p:oleObj>
              </mc:Choice>
              <mc:Fallback>
                <p:oleObj name="Equation" r:id="rId42" imgW="171412" imgH="18085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24192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7" name="Line 41"/>
          <p:cNvSpPr>
            <a:spLocks noChangeShapeType="1"/>
          </p:cNvSpPr>
          <p:nvPr/>
        </p:nvSpPr>
        <p:spPr bwMode="auto">
          <a:xfrm flipV="1">
            <a:off x="5286375" y="5465763"/>
            <a:ext cx="304800" cy="381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8" name="Object 42"/>
          <p:cNvGraphicFramePr>
            <a:graphicFrameLocks noChangeAspect="1"/>
          </p:cNvGraphicFramePr>
          <p:nvPr/>
        </p:nvGraphicFramePr>
        <p:xfrm>
          <a:off x="5634038" y="5080000"/>
          <a:ext cx="392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6" name="Equation" r:id="rId44" imgW="342825" imgH="266694" progId="Equation.3">
                  <p:embed/>
                </p:oleObj>
              </mc:Choice>
              <mc:Fallback>
                <p:oleObj name="Equation" r:id="rId44" imgW="342825" imgH="26669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080000"/>
                        <a:ext cx="3921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9" name="Object 43"/>
          <p:cNvGraphicFramePr>
            <a:graphicFrameLocks noChangeAspect="1"/>
          </p:cNvGraphicFramePr>
          <p:nvPr/>
        </p:nvGraphicFramePr>
        <p:xfrm>
          <a:off x="4932363" y="5373688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7" name="公式" r:id="rId46" imgW="361991" imgH="266694" progId="Equation.3">
                  <p:embed/>
                </p:oleObj>
              </mc:Choice>
              <mc:Fallback>
                <p:oleObj name="公式" r:id="rId46" imgW="361991" imgH="26669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73688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0" name="Object 44"/>
          <p:cNvGraphicFramePr>
            <a:graphicFrameLocks noChangeAspect="1"/>
          </p:cNvGraphicFramePr>
          <p:nvPr/>
        </p:nvGraphicFramePr>
        <p:xfrm>
          <a:off x="971550" y="5157788"/>
          <a:ext cx="169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8" name="公式" r:id="rId48" imgW="742877" imgH="171408" progId="Equation.3">
                  <p:embed/>
                </p:oleObj>
              </mc:Choice>
              <mc:Fallback>
                <p:oleObj name="公式" r:id="rId48" imgW="742877" imgH="17140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57788"/>
                        <a:ext cx="1692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1" name="Rectangle 45"/>
          <p:cNvSpPr>
            <a:spLocks noChangeArrowheads="1"/>
          </p:cNvSpPr>
          <p:nvPr/>
        </p:nvSpPr>
        <p:spPr bwMode="auto">
          <a:xfrm>
            <a:off x="3792538" y="3033713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CC99"/>
                </a:solidFill>
                <a:ea typeface="仿宋_GB2312" pitchFamily="49" charset="-122"/>
              </a:rPr>
              <a:t>的方向相同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443663" y="4248150"/>
            <a:ext cx="2209800" cy="1557338"/>
            <a:chOff x="3923" y="2540"/>
            <a:chExt cx="1392" cy="981"/>
          </a:xfrm>
        </p:grpSpPr>
        <p:sp>
          <p:nvSpPr>
            <p:cNvPr id="89134" name="Oval 47"/>
            <p:cNvSpPr>
              <a:spLocks noChangeArrowheads="1"/>
            </p:cNvSpPr>
            <p:nvPr/>
          </p:nvSpPr>
          <p:spPr bwMode="auto">
            <a:xfrm>
              <a:off x="3923" y="2715"/>
              <a:ext cx="1296" cy="672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9135" name="Line 48"/>
            <p:cNvSpPr>
              <a:spLocks noChangeShapeType="1"/>
            </p:cNvSpPr>
            <p:nvPr/>
          </p:nvSpPr>
          <p:spPr bwMode="auto">
            <a:xfrm flipV="1">
              <a:off x="4595" y="2544"/>
              <a:ext cx="0" cy="5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6" name="Object 49"/>
            <p:cNvGraphicFramePr>
              <a:graphicFrameLocks noChangeAspect="1"/>
            </p:cNvGraphicFramePr>
            <p:nvPr/>
          </p:nvGraphicFramePr>
          <p:xfrm>
            <a:off x="4322" y="2540"/>
            <a:ext cx="17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89" name="公式" r:id="rId50" imgW="228640" imgH="285860" progId="Equation.3">
                    <p:embed/>
                  </p:oleObj>
                </mc:Choice>
                <mc:Fallback>
                  <p:oleObj name="公式" r:id="rId50" imgW="228640" imgH="2858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540"/>
                          <a:ext cx="17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37" name="Line 50"/>
            <p:cNvSpPr>
              <a:spLocks noChangeShapeType="1"/>
            </p:cNvSpPr>
            <p:nvPr/>
          </p:nvSpPr>
          <p:spPr bwMode="auto">
            <a:xfrm>
              <a:off x="4595" y="3051"/>
              <a:ext cx="528" cy="192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8" name="Object 51"/>
            <p:cNvGraphicFramePr>
              <a:graphicFrameLocks noChangeAspect="1"/>
            </p:cNvGraphicFramePr>
            <p:nvPr/>
          </p:nvGraphicFramePr>
          <p:xfrm>
            <a:off x="4763" y="2909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90" name="Equation" r:id="rId52" imgW="142799" imgH="171408" progId="Equation.3">
                    <p:embed/>
                  </p:oleObj>
                </mc:Choice>
                <mc:Fallback>
                  <p:oleObj name="Equation" r:id="rId52" imgW="142799" imgH="171408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909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39" name="Object 52"/>
            <p:cNvGraphicFramePr>
              <a:graphicFrameLocks noChangeAspect="1"/>
            </p:cNvGraphicFramePr>
            <p:nvPr/>
          </p:nvGraphicFramePr>
          <p:xfrm>
            <a:off x="4413" y="3006"/>
            <a:ext cx="13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91" name="Equation" r:id="rId54" imgW="171412" imgH="180855" progId="Equation.3">
                    <p:embed/>
                  </p:oleObj>
                </mc:Choice>
                <mc:Fallback>
                  <p:oleObj name="Equation" r:id="rId54" imgW="171412" imgH="18085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3006"/>
                          <a:ext cx="13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0" name="Object 53"/>
            <p:cNvGraphicFramePr>
              <a:graphicFrameLocks noChangeAspect="1"/>
            </p:cNvGraphicFramePr>
            <p:nvPr/>
          </p:nvGraphicFramePr>
          <p:xfrm>
            <a:off x="5138" y="3204"/>
            <a:ext cx="17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92" name="Equation" r:id="rId56" imgW="228640" imgH="247529" progId="Equation.3">
                    <p:embed/>
                  </p:oleObj>
                </mc:Choice>
                <mc:Fallback>
                  <p:oleObj name="Equation" r:id="rId56" imgW="228640" imgH="247529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" y="3204"/>
                          <a:ext cx="17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41" name="Freeform 54"/>
            <p:cNvSpPr>
              <a:spLocks/>
            </p:cNvSpPr>
            <p:nvPr/>
          </p:nvSpPr>
          <p:spPr bwMode="auto">
            <a:xfrm>
              <a:off x="4195" y="3461"/>
              <a:ext cx="718" cy="60"/>
            </a:xfrm>
            <a:custGeom>
              <a:avLst/>
              <a:gdLst>
                <a:gd name="T0" fmla="*/ 36 w 718"/>
                <a:gd name="T1" fmla="*/ 2 h 94"/>
                <a:gd name="T2" fmla="*/ 93 w 718"/>
                <a:gd name="T3" fmla="*/ 4 h 94"/>
                <a:gd name="T4" fmla="*/ 282 w 718"/>
                <a:gd name="T5" fmla="*/ 8 h 94"/>
                <a:gd name="T6" fmla="*/ 570 w 718"/>
                <a:gd name="T7" fmla="*/ 7 h 94"/>
                <a:gd name="T8" fmla="*/ 677 w 718"/>
                <a:gd name="T9" fmla="*/ 3 h 94"/>
                <a:gd name="T10" fmla="*/ 718 w 718"/>
                <a:gd name="T11" fmla="*/ 0 h 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18"/>
                <a:gd name="T19" fmla="*/ 0 h 94"/>
                <a:gd name="T20" fmla="*/ 718 w 718"/>
                <a:gd name="T21" fmla="*/ 94 h 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18" h="94">
                  <a:moveTo>
                    <a:pt x="36" y="16"/>
                  </a:moveTo>
                  <a:cubicBezTo>
                    <a:pt x="143" y="46"/>
                    <a:pt x="0" y="3"/>
                    <a:pt x="93" y="41"/>
                  </a:cubicBezTo>
                  <a:cubicBezTo>
                    <a:pt x="151" y="65"/>
                    <a:pt x="221" y="72"/>
                    <a:pt x="282" y="82"/>
                  </a:cubicBezTo>
                  <a:cubicBezTo>
                    <a:pt x="490" y="75"/>
                    <a:pt x="462" y="94"/>
                    <a:pt x="570" y="66"/>
                  </a:cubicBezTo>
                  <a:cubicBezTo>
                    <a:pt x="607" y="56"/>
                    <a:pt x="647" y="50"/>
                    <a:pt x="677" y="25"/>
                  </a:cubicBezTo>
                  <a:cubicBezTo>
                    <a:pt x="689" y="15"/>
                    <a:pt x="718" y="0"/>
                    <a:pt x="718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7271" name="Object 55"/>
          <p:cNvGraphicFramePr>
            <a:graphicFrameLocks noChangeAspect="1"/>
          </p:cNvGraphicFramePr>
          <p:nvPr/>
        </p:nvGraphicFramePr>
        <p:xfrm>
          <a:off x="539750" y="5805488"/>
          <a:ext cx="33575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3" name="公式" r:id="rId58" imgW="1514368" imgH="342816" progId="Equation.3">
                  <p:embed/>
                </p:oleObj>
              </mc:Choice>
              <mc:Fallback>
                <p:oleObj name="公式" r:id="rId58" imgW="1514368" imgH="34281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05488"/>
                        <a:ext cx="33575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395288" y="1773238"/>
          <a:ext cx="6048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4" name="Equation" r:id="rId60" imgW="2562279" imgH="390594" progId="Equation.DSMT4">
                  <p:embed/>
                </p:oleObj>
              </mc:Choice>
              <mc:Fallback>
                <p:oleObj name="Equation" r:id="rId60" imgW="2562279" imgH="39059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6048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68116"/>
              </p:ext>
            </p:extLst>
          </p:nvPr>
        </p:nvGraphicFramePr>
        <p:xfrm>
          <a:off x="7269480" y="249237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5" name="Equation" r:id="rId62" imgW="391709" imgH="474137" progId="Equation.DSMT4">
                  <p:embed/>
                </p:oleObj>
              </mc:Choice>
              <mc:Fallback>
                <p:oleObj name="Equation" r:id="rId62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269480" y="249237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0661"/>
              </p:ext>
            </p:extLst>
          </p:nvPr>
        </p:nvGraphicFramePr>
        <p:xfrm>
          <a:off x="7380287" y="2062956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6" name="Equation" r:id="rId64" imgW="391709" imgH="474137" progId="Equation.DSMT4">
                  <p:embed/>
                </p:oleObj>
              </mc:Choice>
              <mc:Fallback>
                <p:oleObj name="Equation" r:id="rId64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7380287" y="2062956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02060"/>
              </p:ext>
            </p:extLst>
          </p:nvPr>
        </p:nvGraphicFramePr>
        <p:xfrm>
          <a:off x="7513637" y="4089401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7" name="Equation" r:id="rId66" imgW="391709" imgH="474137" progId="Equation.DSMT4">
                  <p:embed/>
                </p:oleObj>
              </mc:Choice>
              <mc:Fallback>
                <p:oleObj name="Equation" r:id="rId66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7513637" y="4089401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5"/>
          <p:cNvSpPr>
            <a:spLocks noChangeArrowheads="1"/>
          </p:cNvSpPr>
          <p:nvPr/>
        </p:nvSpPr>
        <p:spPr bwMode="auto">
          <a:xfrm>
            <a:off x="4069398" y="6324600"/>
            <a:ext cx="3461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CC99"/>
                </a:solidFill>
                <a:ea typeface="仿宋_GB2312" pitchFamily="49" charset="-122"/>
              </a:rPr>
              <a:t>矢量的点乘和叉乘</a:t>
            </a:r>
            <a:endParaRPr lang="zh-CN" altLang="en-US" dirty="0">
              <a:solidFill>
                <a:srgbClr val="00CC99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7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21" grpId="0" animBg="1"/>
      <p:bldP spid="137222" grpId="0" animBg="1"/>
      <p:bldP spid="137224" grpId="0" animBg="1"/>
      <p:bldP spid="137228" grpId="0" animBg="1"/>
      <p:bldP spid="137229" grpId="0" animBg="1"/>
      <p:bldP spid="137230" grpId="0" animBg="1"/>
      <p:bldP spid="137232" grpId="0" animBg="1"/>
      <p:bldP spid="137236" grpId="0" animBg="1"/>
      <p:bldP spid="137238" grpId="0" animBg="1"/>
      <p:bldP spid="137240" grpId="0" autoUpdateAnimBg="0"/>
      <p:bldP spid="137241" grpId="0" autoUpdateAnimBg="0"/>
      <p:bldP spid="137246" grpId="0" autoUpdateAnimBg="0"/>
      <p:bldP spid="137247" grpId="0" animBg="1"/>
      <p:bldP spid="137248" grpId="0" animBg="1"/>
      <p:bldP spid="137249" grpId="0" animBg="1"/>
      <p:bldP spid="137250" grpId="0" animBg="1"/>
      <p:bldP spid="137252" grpId="0" animBg="1"/>
      <p:bldP spid="137257" grpId="0" animBg="1"/>
      <p:bldP spid="137261" grpId="0" build="p" autoUpdateAnimBg="0"/>
      <p:bldP spid="5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19141"/>
              </p:ext>
            </p:extLst>
          </p:nvPr>
        </p:nvGraphicFramePr>
        <p:xfrm>
          <a:off x="1489393" y="996950"/>
          <a:ext cx="33432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69" name="公式" r:id="rId3" imgW="1514368" imgH="342816" progId="Equation.3">
                  <p:embed/>
                </p:oleObj>
              </mc:Choice>
              <mc:Fallback>
                <p:oleObj name="公式" r:id="rId3" imgW="1514368" imgH="34281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393" y="996950"/>
                        <a:ext cx="3343275" cy="8429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9941164"/>
              </p:ext>
            </p:extLst>
          </p:nvPr>
        </p:nvGraphicFramePr>
        <p:xfrm>
          <a:off x="1747838" y="2283569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0" name="公式" r:id="rId5" imgW="1047641" imgH="190573" progId="Equation.3">
                  <p:embed/>
                </p:oleObj>
              </mc:Choice>
              <mc:Fallback>
                <p:oleObj name="公式" r:id="rId5" imgW="1047641" imgH="19057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283569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94521"/>
              </p:ext>
            </p:extLst>
          </p:nvPr>
        </p:nvGraphicFramePr>
        <p:xfrm>
          <a:off x="5148263" y="2201019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1" name="公式" r:id="rId7" imgW="723981" imgH="257247" progId="Equation.3">
                  <p:embed/>
                </p:oleObj>
              </mc:Choice>
              <mc:Fallback>
                <p:oleObj name="公式" r:id="rId7" imgW="723981" imgH="2572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01019"/>
                        <a:ext cx="765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609600" y="404813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与角速度的矢量关系式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757238" y="2131169"/>
            <a:ext cx="122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大小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067175" y="2131169"/>
            <a:ext cx="106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方向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6059488" y="2131169"/>
            <a:ext cx="259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chemeClr val="accent1"/>
                </a:solidFill>
                <a:ea typeface="仿宋_GB2312" pitchFamily="49" charset="-122"/>
              </a:rPr>
              <a:t>由右手法则确定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) </a:t>
            </a: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34545"/>
              </p:ext>
            </p:extLst>
          </p:nvPr>
        </p:nvGraphicFramePr>
        <p:xfrm>
          <a:off x="822325" y="3287985"/>
          <a:ext cx="4968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2" name="公式" r:id="rId9" imgW="4933979" imgH="800083" progId="Equation.3">
                  <p:embed/>
                </p:oleObj>
              </mc:Choice>
              <mc:Fallback>
                <p:oleObj name="公式" r:id="rId9" imgW="4933979" imgH="8000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287985"/>
                        <a:ext cx="4968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20937"/>
              </p:ext>
            </p:extLst>
          </p:nvPr>
        </p:nvGraphicFramePr>
        <p:xfrm>
          <a:off x="2014538" y="4357960"/>
          <a:ext cx="1565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3" name="公式" r:id="rId11" imgW="1514368" imgH="419207" progId="Equation.3">
                  <p:embed/>
                </p:oleObj>
              </mc:Choice>
              <mc:Fallback>
                <p:oleObj name="公式" r:id="rId11" imgW="1514368" imgH="4192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357960"/>
                        <a:ext cx="1565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02729"/>
              </p:ext>
            </p:extLst>
          </p:nvPr>
        </p:nvGraphicFramePr>
        <p:xfrm>
          <a:off x="2108721" y="5212035"/>
          <a:ext cx="1527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4" name="Equation" r:id="rId13" imgW="1476307" imgH="400042" progId="Equation.DSMT4">
                  <p:embed/>
                </p:oleObj>
              </mc:Choice>
              <mc:Fallback>
                <p:oleObj name="Equation" r:id="rId13" imgW="1476307" imgH="40004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21" y="5212035"/>
                        <a:ext cx="1527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11133"/>
              </p:ext>
            </p:extLst>
          </p:nvPr>
        </p:nvGraphicFramePr>
        <p:xfrm>
          <a:off x="4586288" y="4394473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5" name="公式" r:id="rId15" imgW="1162095" imgH="380876" progId="Equation.3">
                  <p:embed/>
                </p:oleObj>
              </mc:Choice>
              <mc:Fallback>
                <p:oleObj name="公式" r:id="rId15" imgW="1162095" imgH="3808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394473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63036"/>
              </p:ext>
            </p:extLst>
          </p:nvPr>
        </p:nvGraphicFramePr>
        <p:xfrm>
          <a:off x="2012950" y="5888310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6" name="公式" r:id="rId17" imgW="2009710" imgH="438102" progId="Equation.3">
                  <p:embed/>
                </p:oleObj>
              </mc:Choice>
              <mc:Fallback>
                <p:oleObj name="公式" r:id="rId17" imgW="2009710" imgH="4381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888310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5360988" y="5026298"/>
            <a:ext cx="2895600" cy="14478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 flipV="1">
            <a:off x="6732588" y="4394473"/>
            <a:ext cx="0" cy="1331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6" name="Line 16"/>
          <p:cNvSpPr>
            <a:spLocks noChangeShapeType="1"/>
          </p:cNvSpPr>
          <p:nvPr/>
        </p:nvSpPr>
        <p:spPr bwMode="auto">
          <a:xfrm>
            <a:off x="6732588" y="5712098"/>
            <a:ext cx="1066800" cy="4921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 flipV="1">
            <a:off x="7875588" y="5712098"/>
            <a:ext cx="91440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37018"/>
              </p:ext>
            </p:extLst>
          </p:nvPr>
        </p:nvGraphicFramePr>
        <p:xfrm>
          <a:off x="6884988" y="5918473"/>
          <a:ext cx="2190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7" name="Equation" r:id="rId19" imgW="171412" imgH="247529" progId="Equation.3">
                  <p:embed/>
                </p:oleObj>
              </mc:Choice>
              <mc:Fallback>
                <p:oleObj name="Equation" r:id="rId19" imgW="171412" imgH="247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918473"/>
                        <a:ext cx="2190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50017"/>
              </p:ext>
            </p:extLst>
          </p:nvPr>
        </p:nvGraphicFramePr>
        <p:xfrm>
          <a:off x="7670800" y="6375673"/>
          <a:ext cx="2809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8" name="Equation" r:id="rId21" imgW="228640" imgH="247529" progId="Equation.3">
                  <p:embed/>
                </p:oleObj>
              </mc:Choice>
              <mc:Fallback>
                <p:oleObj name="Equation" r:id="rId21" imgW="228640" imgH="247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6375673"/>
                        <a:ext cx="2809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99485"/>
              </p:ext>
            </p:extLst>
          </p:nvPr>
        </p:nvGraphicFramePr>
        <p:xfrm>
          <a:off x="8421688" y="6001023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9" name="Equation" r:id="rId23" imgW="180860" imgH="257247" progId="Equation.3">
                  <p:embed/>
                </p:oleObj>
              </mc:Choice>
              <mc:Fallback>
                <p:oleObj name="Equation" r:id="rId23" imgW="180860" imgH="25724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6001023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11026"/>
              </p:ext>
            </p:extLst>
          </p:nvPr>
        </p:nvGraphicFramePr>
        <p:xfrm>
          <a:off x="6389688" y="558192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0" name="Equation" r:id="rId25" imgW="171412" imgH="180855" progId="Equation.3">
                  <p:embed/>
                </p:oleObj>
              </mc:Choice>
              <mc:Fallback>
                <p:oleObj name="Equation" r:id="rId25" imgW="171412" imgH="18085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58192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12801"/>
              </p:ext>
            </p:extLst>
          </p:nvPr>
        </p:nvGraphicFramePr>
        <p:xfrm>
          <a:off x="8343900" y="5229498"/>
          <a:ext cx="341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1" name="Equation" r:id="rId27" imgW="295315" imgH="371429" progId="Equation.3">
                  <p:embed/>
                </p:oleObj>
              </mc:Choice>
              <mc:Fallback>
                <p:oleObj name="Equation" r:id="rId27" imgW="295315" imgH="3714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5229498"/>
                        <a:ext cx="341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51730"/>
              </p:ext>
            </p:extLst>
          </p:nvPr>
        </p:nvGraphicFramePr>
        <p:xfrm>
          <a:off x="6275388" y="4394473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2" name="Equation" r:id="rId29" imgW="190578" imgH="295307" progId="Equation.3">
                  <p:embed/>
                </p:oleObj>
              </mc:Choice>
              <mc:Fallback>
                <p:oleObj name="Equation" r:id="rId29" imgW="190578" imgH="29530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394473"/>
                        <a:ext cx="241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7799"/>
              </p:ext>
            </p:extLst>
          </p:nvPr>
        </p:nvGraphicFramePr>
        <p:xfrm>
          <a:off x="6961188" y="4318273"/>
          <a:ext cx="29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3" name="Equation" r:id="rId31" imgW="247536" imgH="409489" progId="Equation.3">
                  <p:embed/>
                </p:oleObj>
              </mc:Choice>
              <mc:Fallback>
                <p:oleObj name="Equation" r:id="rId31" imgW="247536" imgH="40948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318273"/>
                        <a:ext cx="29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09600" y="270892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加速度与角加速度的矢量关系式</a:t>
            </a:r>
          </a:p>
        </p:txBody>
      </p:sp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719138" y="436431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第一项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67" name="Text Box 27"/>
          <p:cNvSpPr txBox="1">
            <a:spLocks noChangeArrowheads="1"/>
          </p:cNvSpPr>
          <p:nvPr/>
        </p:nvSpPr>
        <p:spPr bwMode="auto">
          <a:xfrm>
            <a:off x="3657600" y="436431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sp>
        <p:nvSpPr>
          <p:cNvPr id="138268" name="Text Box 28"/>
          <p:cNvSpPr txBox="1">
            <a:spLocks noChangeArrowheads="1"/>
          </p:cNvSpPr>
          <p:nvPr/>
        </p:nvSpPr>
        <p:spPr bwMode="auto">
          <a:xfrm>
            <a:off x="762000" y="517234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第二项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1060450" y="588831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70" name="Oval 30"/>
          <p:cNvSpPr>
            <a:spLocks noChangeArrowheads="1"/>
          </p:cNvSpPr>
          <p:nvPr/>
        </p:nvSpPr>
        <p:spPr bwMode="auto">
          <a:xfrm>
            <a:off x="7723188" y="616929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8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18545"/>
              </p:ext>
            </p:extLst>
          </p:nvPr>
        </p:nvGraphicFramePr>
        <p:xfrm>
          <a:off x="5835650" y="3526110"/>
          <a:ext cx="2012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4" name="Equation" r:id="rId33" imgW="1962200" imgH="304755" progId="Equation.3">
                  <p:embed/>
                </p:oleObj>
              </mc:Choice>
              <mc:Fallback>
                <p:oleObj name="Equation" r:id="rId33" imgW="1962200" imgH="30475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526110"/>
                        <a:ext cx="2012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395119" y="16669"/>
            <a:ext cx="3132138" cy="2160587"/>
            <a:chOff x="3305175" y="4071938"/>
            <a:chExt cx="3132138" cy="2160587"/>
          </a:xfrm>
        </p:grpSpPr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524375" y="5313363"/>
              <a:ext cx="1143000" cy="1524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305175" y="4703763"/>
              <a:ext cx="2362200" cy="129540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4524375" y="4319588"/>
              <a:ext cx="0" cy="103981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524375" y="5313363"/>
              <a:ext cx="762000" cy="5334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952356"/>
                </p:ext>
              </p:extLst>
            </p:nvPr>
          </p:nvGraphicFramePr>
          <p:xfrm>
            <a:off x="4554538" y="4071938"/>
            <a:ext cx="3587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5" name="公式" r:id="rId35" imgW="95289" imgH="171408" progId="Equation.3">
                    <p:embed/>
                  </p:oleObj>
                </mc:Choice>
                <mc:Fallback>
                  <p:oleObj name="公式" r:id="rId35" imgW="95289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538" y="4071938"/>
                          <a:ext cx="3587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5286375" y="5313363"/>
              <a:ext cx="990600" cy="533400"/>
            </a:xfrm>
            <a:prstGeom prst="line">
              <a:avLst/>
            </a:prstGeom>
            <a:noFill/>
            <a:ln w="3492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35020"/>
                </p:ext>
              </p:extLst>
            </p:nvPr>
          </p:nvGraphicFramePr>
          <p:xfrm>
            <a:off x="6210300" y="5440363"/>
            <a:ext cx="2270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6" name="Equation" r:id="rId37" imgW="180860" imgH="257247" progId="Equation.3">
                    <p:embed/>
                  </p:oleObj>
                </mc:Choice>
                <mc:Fallback>
                  <p:oleObj name="Equation" r:id="rId37" imgW="180860" imgH="2572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300" y="5440363"/>
                          <a:ext cx="227013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832104"/>
                </p:ext>
              </p:extLst>
            </p:nvPr>
          </p:nvGraphicFramePr>
          <p:xfrm>
            <a:off x="4613275" y="5559425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7" name="Equation" r:id="rId39" imgW="171412" imgH="247529" progId="Equation.3">
                    <p:embed/>
                  </p:oleObj>
                </mc:Choice>
                <mc:Fallback>
                  <p:oleObj name="Equation" r:id="rId39" imgW="171412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5559425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987724"/>
                </p:ext>
              </p:extLst>
            </p:nvPr>
          </p:nvGraphicFramePr>
          <p:xfrm>
            <a:off x="5157788" y="5938838"/>
            <a:ext cx="2809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8" name="Equation" r:id="rId41" imgW="228640" imgH="247529" progId="Equation.3">
                    <p:embed/>
                  </p:oleObj>
                </mc:Choice>
                <mc:Fallback>
                  <p:oleObj name="Equation" r:id="rId41" imgW="228640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5938838"/>
                          <a:ext cx="28098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746629"/>
                </p:ext>
              </p:extLst>
            </p:nvPr>
          </p:nvGraphicFramePr>
          <p:xfrm>
            <a:off x="4219575" y="5241925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9" name="Equation" r:id="rId43" imgW="171412" imgH="180855" progId="Equation.3">
                    <p:embed/>
                  </p:oleObj>
                </mc:Choice>
                <mc:Fallback>
                  <p:oleObj name="Equation" r:id="rId43" imgW="17141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5241925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V="1">
              <a:off x="5286375" y="5465763"/>
              <a:ext cx="304800" cy="3810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397546"/>
                </p:ext>
              </p:extLst>
            </p:nvPr>
          </p:nvGraphicFramePr>
          <p:xfrm>
            <a:off x="5634038" y="5080000"/>
            <a:ext cx="3921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90" name="Equation" r:id="rId45" imgW="342825" imgH="266694" progId="Equation.3">
                    <p:embed/>
                  </p:oleObj>
                </mc:Choice>
                <mc:Fallback>
                  <p:oleObj name="Equation" r:id="rId45" imgW="342825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038" y="5080000"/>
                          <a:ext cx="392112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155705"/>
                </p:ext>
              </p:extLst>
            </p:nvPr>
          </p:nvGraphicFramePr>
          <p:xfrm>
            <a:off x="4932363" y="5373688"/>
            <a:ext cx="4048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91" name="公式" r:id="rId47" imgW="361991" imgH="266694" progId="Equation.3">
                    <p:embed/>
                  </p:oleObj>
                </mc:Choice>
                <mc:Fallback>
                  <p:oleObj name="公式" r:id="rId47" imgW="361991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5373688"/>
                          <a:ext cx="40481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3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autoUpdateAnimBg="0"/>
      <p:bldP spid="138247" grpId="0" autoUpdateAnimBg="0"/>
      <p:bldP spid="138248" grpId="0" autoUpdateAnimBg="0"/>
      <p:bldP spid="138254" grpId="0" animBg="1"/>
      <p:bldP spid="138255" grpId="0" animBg="1"/>
      <p:bldP spid="138256" grpId="0" animBg="1"/>
      <p:bldP spid="138257" grpId="0" animBg="1"/>
      <p:bldP spid="138265" grpId="0" autoUpdateAnimBg="0"/>
      <p:bldP spid="138266" grpId="0" autoUpdateAnimBg="0"/>
      <p:bldP spid="138267" grpId="0" autoUpdateAnimBg="0"/>
      <p:bldP spid="138268" grpId="0" autoUpdateAnimBg="0"/>
      <p:bldP spid="138269" grpId="0" autoUpdateAnimBg="0"/>
      <p:bldP spid="1382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707905" y="188640"/>
            <a:ext cx="1368152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小结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09953" y="908720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对于圆周运动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9474948"/>
              </p:ext>
            </p:extLst>
          </p:nvPr>
        </p:nvGraphicFramePr>
        <p:xfrm>
          <a:off x="2735288" y="969045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8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969045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3"/>
          <p:cNvSpPr>
            <a:spLocks noChangeArrowheads="1"/>
          </p:cNvSpPr>
          <p:nvPr/>
        </p:nvSpPr>
        <p:spPr bwMode="auto">
          <a:xfrm>
            <a:off x="4032276" y="969045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1259707" y="1472963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27573"/>
              </p:ext>
            </p:extLst>
          </p:nvPr>
        </p:nvGraphicFramePr>
        <p:xfrm>
          <a:off x="2555107" y="1487251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9" name="公式" r:id="rId5" imgW="1238219" imgH="152512" progId="Equation.3">
                  <p:embed/>
                </p:oleObj>
              </mc:Choice>
              <mc:Fallback>
                <p:oleObj name="公式" r:id="rId5" imgW="123821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07" y="1487251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076057" y="1490426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29799"/>
              </p:ext>
            </p:extLst>
          </p:nvPr>
        </p:nvGraphicFramePr>
        <p:xfrm>
          <a:off x="1723328" y="2065155"/>
          <a:ext cx="1295400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0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3328" y="2065155"/>
                        <a:ext cx="1295400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397741" y="2046990"/>
            <a:ext cx="0" cy="4716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00487"/>
              </p:ext>
            </p:extLst>
          </p:nvPr>
        </p:nvGraphicFramePr>
        <p:xfrm>
          <a:off x="5100862" y="3017622"/>
          <a:ext cx="2954715" cy="109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1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0862" y="3017622"/>
                        <a:ext cx="2954715" cy="109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5759"/>
              </p:ext>
            </p:extLst>
          </p:nvPr>
        </p:nvGraphicFramePr>
        <p:xfrm>
          <a:off x="1732156" y="3017622"/>
          <a:ext cx="2297743" cy="10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2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2156" y="3017622"/>
                        <a:ext cx="2297743" cy="105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22116"/>
              </p:ext>
            </p:extLst>
          </p:nvPr>
        </p:nvGraphicFramePr>
        <p:xfrm>
          <a:off x="1824134" y="4287973"/>
          <a:ext cx="10937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3" name="Equation" r:id="rId13" imgW="1094122" imgH="239409" progId="Equation.DSMT4">
                  <p:embed/>
                </p:oleObj>
              </mc:Choice>
              <mc:Fallback>
                <p:oleObj name="Equation" r:id="rId13" imgW="1094122" imgH="239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4134" y="4287973"/>
                        <a:ext cx="1093787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452"/>
              </p:ext>
            </p:extLst>
          </p:nvPr>
        </p:nvGraphicFramePr>
        <p:xfrm>
          <a:off x="1732156" y="4906430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4" name="公式" r:id="rId15" imgW="1162095" imgH="380876" progId="Equation.3">
                  <p:embed/>
                </p:oleObj>
              </mc:Choice>
              <mc:Fallback>
                <p:oleObj name="公式" r:id="rId15" imgW="116209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56" y="4906430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57735"/>
              </p:ext>
            </p:extLst>
          </p:nvPr>
        </p:nvGraphicFramePr>
        <p:xfrm>
          <a:off x="1708175" y="5472499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5" name="公式" r:id="rId17" imgW="2009710" imgH="438102" progId="Equation.3">
                  <p:embed/>
                </p:oleObj>
              </mc:Choice>
              <mc:Fallback>
                <p:oleObj name="公式" r:id="rId17" imgW="2009710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75" y="5472499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509953" y="2393570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495493" y="336696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09953" y="4175776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09953" y="4998145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90041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标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864765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矢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40562"/>
              </p:ext>
            </p:extLst>
          </p:nvPr>
        </p:nvGraphicFramePr>
        <p:xfrm>
          <a:off x="5170107" y="2023588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6" name="公式" r:id="rId19" imgW="562017" imgH="342816" progId="Equation.3">
                  <p:embed/>
                </p:oleObj>
              </mc:Choice>
              <mc:Fallback>
                <p:oleObj name="公式" r:id="rId19" imgW="56201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07" y="2023588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594"/>
              </p:ext>
            </p:extLst>
          </p:nvPr>
        </p:nvGraphicFramePr>
        <p:xfrm>
          <a:off x="5216535" y="4065134"/>
          <a:ext cx="20272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7" name="Equation" r:id="rId21" imgW="914400" imgH="393480" progId="Equation.DSMT4">
                  <p:embed/>
                </p:oleObj>
              </mc:Choice>
              <mc:Fallback>
                <p:oleObj name="Equation" r:id="rId2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35" y="4065134"/>
                        <a:ext cx="20272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42081"/>
              </p:ext>
            </p:extLst>
          </p:nvPr>
        </p:nvGraphicFramePr>
        <p:xfrm>
          <a:off x="5147394" y="5170678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8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7394" y="5170678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/>
      <p:bldP spid="6" grpId="0" autoUpdateAnimBg="0"/>
      <p:bldP spid="8" grpId="0" autoUpdateAnimBg="0"/>
      <p:bldP spid="10" grpId="0" animBg="1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4067175" y="4724400"/>
            <a:ext cx="4835525" cy="1727200"/>
          </a:xfrm>
          <a:prstGeom prst="rect">
            <a:avLst/>
          </a:prstGeom>
          <a:solidFill>
            <a:srgbClr val="0000FF">
              <a:alpha val="20000"/>
            </a:srgb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50825" y="476250"/>
            <a:ext cx="77771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两类问题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圆周运动的角量描述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39268" name="Object 4"/>
          <p:cNvGraphicFramePr>
            <a:graphicFrameLocks/>
          </p:cNvGraphicFramePr>
          <p:nvPr/>
        </p:nvGraphicFramePr>
        <p:xfrm>
          <a:off x="5403850" y="1052513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3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1052513"/>
                        <a:ext cx="1184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26080"/>
              </p:ext>
            </p:extLst>
          </p:nvPr>
        </p:nvGraphicFramePr>
        <p:xfrm>
          <a:off x="250825" y="1713563"/>
          <a:ext cx="1408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4" name="公式" r:id="rId5" imgW="562017" imgH="342816" progId="Equation.3">
                  <p:embed/>
                </p:oleObj>
              </mc:Choice>
              <mc:Fallback>
                <p:oleObj name="公式" r:id="rId5" imgW="562017" imgH="3428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13563"/>
                        <a:ext cx="14081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50047"/>
              </p:ext>
            </p:extLst>
          </p:nvPr>
        </p:nvGraphicFramePr>
        <p:xfrm>
          <a:off x="1759469" y="1704024"/>
          <a:ext cx="33924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5" name="公式" r:id="rId7" imgW="1447693" imgH="371429" progId="Equation.3">
                  <p:embed/>
                </p:oleObj>
              </mc:Choice>
              <mc:Fallback>
                <p:oleObj name="公式" r:id="rId7" imgW="1447693" imgH="3714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69" y="1704024"/>
                        <a:ext cx="33924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457200" y="979488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第一类问题</a:t>
            </a:r>
            <a:endParaRPr lang="zh-CN" altLang="en-US" b="0">
              <a:ea typeface="仿宋_GB2312" pitchFamily="49" charset="-122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2843212" y="981075"/>
            <a:ext cx="605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已知运动学方程，         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     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     )</a:t>
            </a:r>
            <a:endParaRPr lang="zh-CN" altLang="en-US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381000" y="290036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第二类问题</a:t>
            </a:r>
            <a:endParaRPr lang="zh-CN" altLang="en-US" b="0">
              <a:ea typeface="仿宋_GB2312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419350" y="2911061"/>
            <a:ext cx="6761163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角加速度        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初始条件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i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4486275" y="2822575"/>
          <a:ext cx="12049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6" name="公式" r:id="rId9" imgW="485894" imgH="190573" progId="Equation.3">
                  <p:embed/>
                </p:oleObj>
              </mc:Choice>
              <mc:Fallback>
                <p:oleObj name="公式" r:id="rId9" imgW="485894" imgH="190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822575"/>
                        <a:ext cx="12049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2917825" y="3541713"/>
          <a:ext cx="4381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7" name="公式" r:id="rId11" imgW="142799" imgH="114182" progId="Equation.3">
                  <p:embed/>
                </p:oleObj>
              </mc:Choice>
              <mc:Fallback>
                <p:oleObj name="公式" r:id="rId11" imgW="142799" imgH="11418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541713"/>
                        <a:ext cx="4381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857006"/>
              </p:ext>
            </p:extLst>
          </p:nvPr>
        </p:nvGraphicFramePr>
        <p:xfrm>
          <a:off x="3403600" y="3556416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8" name="公式" r:id="rId13" imgW="1133482" imgH="342816" progId="Equation.3">
                  <p:embed/>
                </p:oleObj>
              </mc:Choice>
              <mc:Fallback>
                <p:oleObj name="公式" r:id="rId13" imgW="1133482" imgH="34281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56416"/>
                        <a:ext cx="1184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755650" y="4684713"/>
          <a:ext cx="22701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9" name="公式" r:id="rId15" imgW="952621" imgH="304755" progId="Equation.3">
                  <p:embed/>
                </p:oleObj>
              </mc:Choice>
              <mc:Fallback>
                <p:oleObj name="公式" r:id="rId15" imgW="952621" imgH="30475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84713"/>
                        <a:ext cx="22701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755650" y="5562600"/>
          <a:ext cx="21828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0" name="公式" r:id="rId17" imgW="914290" imgH="304755" progId="Equation.3">
                  <p:embed/>
                </p:oleObj>
              </mc:Choice>
              <mc:Fallback>
                <p:oleObj name="公式" r:id="rId17" imgW="914290" imgH="3047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62600"/>
                        <a:ext cx="21828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611188" y="4149725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若为</a:t>
            </a:r>
            <a:r>
              <a:rPr lang="zh-CN" altLang="en-US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latin typeface="Symbol" panose="05050102010706020507" pitchFamily="18" charset="2"/>
                <a:ea typeface="仿宋_GB2312" pitchFamily="49" charset="-122"/>
              </a:rPr>
              <a:t>b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常量，则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39281" name="AutoShape 17"/>
          <p:cNvSpPr>
            <a:spLocks noChangeArrowheads="1"/>
          </p:cNvSpPr>
          <p:nvPr/>
        </p:nvSpPr>
        <p:spPr bwMode="auto">
          <a:xfrm>
            <a:off x="3132138" y="4900613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4103688" y="4827588"/>
          <a:ext cx="2844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1" name="公式" r:id="rId19" imgW="1209605" imgH="180855" progId="Equation.3">
                  <p:embed/>
                </p:oleObj>
              </mc:Choice>
              <mc:Fallback>
                <p:oleObj name="公式" r:id="rId19" imgW="1209605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827588"/>
                        <a:ext cx="2844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AutoShape 19"/>
          <p:cNvSpPr>
            <a:spLocks noChangeArrowheads="1"/>
          </p:cNvSpPr>
          <p:nvPr/>
        </p:nvSpPr>
        <p:spPr bwMode="auto">
          <a:xfrm>
            <a:off x="3132138" y="5778500"/>
            <a:ext cx="863600" cy="360363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4143375" y="5534025"/>
          <a:ext cx="4738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2" name="公式" r:id="rId21" imgW="2047771" imgH="342816" progId="Equation.3">
                  <p:embed/>
                </p:oleObj>
              </mc:Choice>
              <mc:Fallback>
                <p:oleObj name="公式" r:id="rId21" imgW="2047771" imgH="3428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534025"/>
                        <a:ext cx="4738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7108825" y="1020763"/>
          <a:ext cx="68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3" name="公式" r:id="rId23" imgW="266702" imgH="152512" progId="Equation.3">
                  <p:embed/>
                </p:oleObj>
              </mc:Choice>
              <mc:Fallback>
                <p:oleObj name="公式" r:id="rId23" imgW="266702" imgH="1525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20763"/>
                        <a:ext cx="6842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65922"/>
              </p:ext>
            </p:extLst>
          </p:nvPr>
        </p:nvGraphicFramePr>
        <p:xfrm>
          <a:off x="8027988" y="1008063"/>
          <a:ext cx="687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4" name="Equation" r:id="rId25" imgW="266400" imgH="203040" progId="Equation.DSMT4">
                  <p:embed/>
                </p:oleObj>
              </mc:Choice>
              <mc:Fallback>
                <p:oleObj name="Equation" r:id="rId2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27988" y="1008063"/>
                        <a:ext cx="6873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014523"/>
              </p:ext>
            </p:extLst>
          </p:nvPr>
        </p:nvGraphicFramePr>
        <p:xfrm>
          <a:off x="5325267" y="2121693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5" name="公式" r:id="rId27" imgW="1047641" imgH="190573" progId="Equation.3">
                  <p:embed/>
                </p:oleObj>
              </mc:Choice>
              <mc:Fallback>
                <p:oleObj name="公式" r:id="rId27" imgW="1047641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267" y="2121693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29094"/>
              </p:ext>
            </p:extLst>
          </p:nvPr>
        </p:nvGraphicFramePr>
        <p:xfrm>
          <a:off x="6444208" y="1905795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6" name="Equation" r:id="rId29" imgW="977760" imgH="228600" progId="Equation.DSMT4">
                  <p:embed/>
                </p:oleObj>
              </mc:Choice>
              <mc:Fallback>
                <p:oleObj name="Equation" r:id="rId29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44208" y="1905795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4587091" y="3513326"/>
            <a:ext cx="372932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 dirty="0" smtClean="0">
                <a:solidFill>
                  <a:schemeClr val="bg1"/>
                </a:solidFill>
                <a:latin typeface="+mj-lt"/>
                <a:ea typeface="楷体_GB2312" pitchFamily="49" charset="-122"/>
              </a:rPr>
              <a:t>v</a:t>
            </a:r>
            <a:r>
              <a:rPr lang="en-US" altLang="zh-CN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t</a:t>
            </a:r>
            <a:r>
              <a:rPr lang="en-US" altLang="zh-CN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, S(t)</a:t>
            </a:r>
            <a:r>
              <a:rPr lang="zh-CN" altLang="en-US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i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106683"/>
              </p:ext>
            </p:extLst>
          </p:nvPr>
        </p:nvGraphicFramePr>
        <p:xfrm>
          <a:off x="5526088" y="4213860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7" name="公式" r:id="rId31" imgW="1047641" imgH="190573" progId="Equation.3">
                  <p:embed/>
                </p:oleObj>
              </mc:Choice>
              <mc:Fallback>
                <p:oleObj name="公式" r:id="rId31" imgW="1047641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213860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0817"/>
              </p:ext>
            </p:extLst>
          </p:nvPr>
        </p:nvGraphicFramePr>
        <p:xfrm>
          <a:off x="6915150" y="3841750"/>
          <a:ext cx="1800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8" name="公式" r:id="rId32" imgW="790657" imgH="342816" progId="Equation.3">
                  <p:embed/>
                </p:oleObj>
              </mc:Choice>
              <mc:Fallback>
                <p:oleObj name="公式" r:id="rId32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841750"/>
                        <a:ext cx="1800225" cy="846138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  <p:bldP spid="139267" grpId="0" autoUpdateAnimBg="0"/>
      <p:bldP spid="139271" grpId="0" autoUpdateAnimBg="0"/>
      <p:bldP spid="139272" grpId="0" autoUpdateAnimBg="0"/>
      <p:bldP spid="139273" grpId="0" autoUpdateAnimBg="0"/>
      <p:bldP spid="139274" grpId="0" autoUpdateAnimBg="0"/>
      <p:bldP spid="139280" grpId="0" autoUpdateAnimBg="0"/>
      <p:bldP spid="139281" grpId="0" animBg="1"/>
      <p:bldP spid="139283" grpId="0" animBg="1"/>
      <p:bldP spid="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762000" y="5055666"/>
            <a:ext cx="733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'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刻，质点的加速度与半径成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45</a:t>
            </a:r>
            <a:r>
              <a:rPr lang="en-US" altLang="zh-CN" baseline="5800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，则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833438" y="1765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当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=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?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，质点的加速度与半径成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45</a:t>
            </a:r>
            <a:r>
              <a:rPr lang="en-US" altLang="zh-CN" baseline="5800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？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62000" y="12319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 =2s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时，质点运动的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sz="2000" i="1" baseline="-25000">
                <a:solidFill>
                  <a:srgbClr val="66FFFF"/>
                </a:solidFill>
                <a:ea typeface="仿宋_GB2312" pitchFamily="49" charset="-122"/>
              </a:rPr>
              <a:t>n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和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τ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204913" y="2781300"/>
          <a:ext cx="14462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9" name="公式" r:id="rId3" imgW="628692" imgH="152512" progId="Equation.3">
                  <p:embed/>
                </p:oleObj>
              </mc:Choice>
              <mc:Fallback>
                <p:oleObj name="公式" r:id="rId3" imgW="628692" imgH="152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781300"/>
                        <a:ext cx="14462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089275" y="765175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0" name="公式" r:id="rId5" imgW="2247798" imgH="419207" progId="Equation.3">
                  <p:embed/>
                </p:oleObj>
              </mc:Choice>
              <mc:Fallback>
                <p:oleObj name="公式" r:id="rId5" imgW="2247798" imgH="4192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765175"/>
                        <a:ext cx="2289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762000" y="33337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一质点作半径为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0.1m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的圆周运动，已知运动学方程为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762000" y="223361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上述公式可知</a:t>
            </a: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304800" y="12319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6156325" y="1341438"/>
          <a:ext cx="2270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1" name="公式" r:id="rId7" imgW="180860" imgH="257247" progId="Equation.3">
                  <p:embed/>
                </p:oleObj>
              </mc:Choice>
              <mc:Fallback>
                <p:oleObj name="公式" r:id="rId7" imgW="180860" imgH="25724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341438"/>
                        <a:ext cx="2270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74970"/>
              </p:ext>
            </p:extLst>
          </p:nvPr>
        </p:nvGraphicFramePr>
        <p:xfrm>
          <a:off x="3635375" y="2492896"/>
          <a:ext cx="4257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2" name="公式" r:id="rId9" imgW="1933586" imgH="371429" progId="Equation.3">
                  <p:embed/>
                </p:oleObj>
              </mc:Choice>
              <mc:Fallback>
                <p:oleObj name="公式" r:id="rId9" imgW="1933586" imgH="3714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92896"/>
                        <a:ext cx="42576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5773287"/>
              </p:ext>
            </p:extLst>
          </p:nvPr>
        </p:nvGraphicFramePr>
        <p:xfrm>
          <a:off x="827584" y="5631929"/>
          <a:ext cx="2619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3" name="公式" r:id="rId11" imgW="1171543" imgH="190573" progId="Equation.3">
                  <p:embed/>
                </p:oleObj>
              </mc:Choice>
              <mc:Fallback>
                <p:oleObj name="公式" r:id="rId11" imgW="1171543" imgH="19057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31929"/>
                        <a:ext cx="2619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339725" y="22050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225301" y="333375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5435600" y="1260475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以及    的大小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6542"/>
              </p:ext>
            </p:extLst>
          </p:nvPr>
        </p:nvGraphicFramePr>
        <p:xfrm>
          <a:off x="1207125" y="4499151"/>
          <a:ext cx="4568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4" name="公式" r:id="rId13" imgW="4514761" imgH="495328" progId="Equation.3">
                  <p:embed/>
                </p:oleObj>
              </mc:Choice>
              <mc:Fallback>
                <p:oleObj name="公式" r:id="rId13" imgW="4514761" imgH="49532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125" y="4499151"/>
                        <a:ext cx="4568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60187"/>
              </p:ext>
            </p:extLst>
          </p:nvPr>
        </p:nvGraphicFramePr>
        <p:xfrm>
          <a:off x="4497884" y="5654154"/>
          <a:ext cx="1939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5" name="公式" r:id="rId15" imgW="857332" imgH="180855" progId="Equation.3">
                  <p:embed/>
                </p:oleObj>
              </mc:Choice>
              <mc:Fallback>
                <p:oleObj name="公式" r:id="rId15" imgW="857332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84" y="5654154"/>
                        <a:ext cx="19399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12917"/>
              </p:ext>
            </p:extLst>
          </p:nvPr>
        </p:nvGraphicFramePr>
        <p:xfrm>
          <a:off x="1460997" y="6282804"/>
          <a:ext cx="1909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6" name="公式" r:id="rId17" imgW="838166" imgH="152512" progId="Equation.3">
                  <p:embed/>
                </p:oleObj>
              </mc:Choice>
              <mc:Fallback>
                <p:oleObj name="公式" r:id="rId17" imgW="838166" imgH="1525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997" y="6282804"/>
                        <a:ext cx="1909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86065"/>
              </p:ext>
            </p:extLst>
          </p:nvPr>
        </p:nvGraphicFramePr>
        <p:xfrm>
          <a:off x="4140697" y="6279629"/>
          <a:ext cx="311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7" name="公式" r:id="rId19" imgW="1400183" imgH="180855" progId="Equation.3">
                  <p:embed/>
                </p:oleObj>
              </mc:Choice>
              <mc:Fallback>
                <p:oleObj name="公式" r:id="rId19" imgW="1400183" imgH="18085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697" y="6279629"/>
                        <a:ext cx="311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9" name="AutoShape 21"/>
          <p:cNvSpPr>
            <a:spLocks noChangeArrowheads="1"/>
          </p:cNvSpPr>
          <p:nvPr/>
        </p:nvSpPr>
        <p:spPr bwMode="auto">
          <a:xfrm>
            <a:off x="2843213" y="2852936"/>
            <a:ext cx="719137" cy="360363"/>
          </a:xfrm>
          <a:prstGeom prst="rightArrow">
            <a:avLst>
              <a:gd name="adj1" fmla="val 50000"/>
              <a:gd name="adj2" fmla="val 4989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0310" name="AutoShape 22"/>
          <p:cNvSpPr>
            <a:spLocks noChangeArrowheads="1"/>
          </p:cNvSpPr>
          <p:nvPr/>
        </p:nvSpPr>
        <p:spPr bwMode="auto">
          <a:xfrm>
            <a:off x="3566022" y="5703366"/>
            <a:ext cx="719137" cy="360363"/>
          </a:xfrm>
          <a:prstGeom prst="rightArrow">
            <a:avLst>
              <a:gd name="adj1" fmla="val 50000"/>
              <a:gd name="adj2" fmla="val 4989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7095174" y="4467547"/>
            <a:ext cx="2035968" cy="2273821"/>
            <a:chOff x="3665" y="1933"/>
            <a:chExt cx="1499" cy="1633"/>
          </a:xfrm>
        </p:grpSpPr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3665" y="2222"/>
              <a:ext cx="1440" cy="1344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4422" y="2222"/>
              <a:ext cx="392" cy="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4385" y="2222"/>
              <a:ext cx="37" cy="7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4225" y="2971"/>
            <a:ext cx="1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8" name="Equation" r:id="rId21" imgW="171412" imgH="180855" progId="Equation.3">
                    <p:embed/>
                  </p:oleObj>
                </mc:Choice>
                <mc:Fallback>
                  <p:oleObj name="Equation" r:id="rId21" imgW="17141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2971"/>
                          <a:ext cx="1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127240"/>
                </p:ext>
              </p:extLst>
            </p:nvPr>
          </p:nvGraphicFramePr>
          <p:xfrm>
            <a:off x="4590" y="2286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9" name="Equation" r:id="rId23" imgW="253800" imgH="203040" progId="Equation.DSMT4">
                    <p:embed/>
                  </p:oleObj>
                </mc:Choice>
                <mc:Fallback>
                  <p:oleObj name="Equation" r:id="rId23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286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rc 20"/>
            <p:cNvSpPr>
              <a:spLocks/>
            </p:cNvSpPr>
            <p:nvPr/>
          </p:nvSpPr>
          <p:spPr bwMode="auto">
            <a:xfrm rot="5604995">
              <a:off x="4482" y="2276"/>
              <a:ext cx="108" cy="34"/>
            </a:xfrm>
            <a:custGeom>
              <a:avLst/>
              <a:gdLst>
                <a:gd name="T0" fmla="*/ 0 w 24775"/>
                <a:gd name="T1" fmla="*/ 0 h 21600"/>
                <a:gd name="T2" fmla="*/ 0 w 24775"/>
                <a:gd name="T3" fmla="*/ 0 h 21600"/>
                <a:gd name="T4" fmla="*/ 0 w 247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4775"/>
                <a:gd name="T10" fmla="*/ 0 h 21600"/>
                <a:gd name="T11" fmla="*/ 24775 w 247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75" h="21600" fill="none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</a:path>
                <a:path w="24775" h="21600" stroke="0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  <a:lnTo>
                    <a:pt x="4617" y="2160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4150" y="247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FF9900"/>
                  </a:solidFill>
                </a:rPr>
                <a:t>R</a:t>
              </a:r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>
              <a:off x="4422" y="2222"/>
              <a:ext cx="306" cy="38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4377" y="2177"/>
              <a:ext cx="91" cy="10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4604" y="1933"/>
            <a:ext cx="56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0" name="公式" r:id="rId25" imgW="400052" imgH="180855" progId="Equation.3">
                    <p:embed/>
                  </p:oleObj>
                </mc:Choice>
                <mc:Fallback>
                  <p:oleObj name="公式" r:id="rId25" imgW="40005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33"/>
                          <a:ext cx="56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5"/>
            <p:cNvGraphicFramePr>
              <a:graphicFrameLocks noChangeAspect="1"/>
            </p:cNvGraphicFramePr>
            <p:nvPr/>
          </p:nvGraphicFramePr>
          <p:xfrm>
            <a:off x="4670" y="2523"/>
            <a:ext cx="16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1" name="公式" r:id="rId27" imgW="76123" imgH="133347" progId="Equation.3">
                    <p:embed/>
                  </p:oleObj>
                </mc:Choice>
                <mc:Fallback>
                  <p:oleObj name="公式" r:id="rId27" imgW="76123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2523"/>
                          <a:ext cx="16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41431"/>
              </p:ext>
            </p:extLst>
          </p:nvPr>
        </p:nvGraphicFramePr>
        <p:xfrm>
          <a:off x="1174081" y="3274133"/>
          <a:ext cx="6485386" cy="116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2" name="Equation" r:id="rId29" imgW="2692080" imgH="482400" progId="Equation.DSMT4">
                  <p:embed/>
                </p:oleObj>
              </mc:Choice>
              <mc:Fallback>
                <p:oleObj name="Equation" r:id="rId29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74081" y="3274133"/>
                        <a:ext cx="6485386" cy="116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7" grpId="0" autoUpdateAnimBg="0"/>
      <p:bldP spid="140302" grpId="0" autoUpdateAnimBg="0"/>
      <p:bldP spid="140309" grpId="0" animBg="1"/>
      <p:bldP spid="14031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51</TotalTime>
  <Words>1872</Words>
  <Application>Microsoft Office PowerPoint</Application>
  <PresentationFormat>全屏显示(4:3)</PresentationFormat>
  <Paragraphs>250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50" baseType="lpstr">
      <vt:lpstr>Arial Unicode MS</vt:lpstr>
      <vt:lpstr>Highlight LET</vt:lpstr>
      <vt:lpstr>Milano LET</vt:lpstr>
      <vt:lpstr>Smudger LET</vt:lpstr>
      <vt:lpstr>方正舒体</vt:lpstr>
      <vt:lpstr>仿宋_GB2312</vt:lpstr>
      <vt:lpstr>黑体</vt:lpstr>
      <vt:lpstr>华文仿宋</vt:lpstr>
      <vt:lpstr>楷体_GB2312</vt:lpstr>
      <vt:lpstr>隶书</vt:lpstr>
      <vt:lpstr>宋体</vt:lpstr>
      <vt:lpstr>Arial</vt:lpstr>
      <vt:lpstr>Bookman Old Style</vt:lpstr>
      <vt:lpstr>Mangal</vt:lpstr>
      <vt:lpstr>Palatino Linotype</vt:lpstr>
      <vt:lpstr>Symbol</vt:lpstr>
      <vt:lpstr>Times New Roman</vt:lpstr>
      <vt:lpstr>Wingdings</vt:lpstr>
      <vt:lpstr>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jiangcw</cp:lastModifiedBy>
  <cp:revision>886</cp:revision>
  <dcterms:created xsi:type="dcterms:W3CDTF">1998-11-21T01:35:42Z</dcterms:created>
  <dcterms:modified xsi:type="dcterms:W3CDTF">2022-03-02T16:02:57Z</dcterms:modified>
</cp:coreProperties>
</file>